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9982F2" w14:textId="77777777" w:rsidR="00AC0563" w:rsidRPr="00811A98" w:rsidRDefault="00AC0563" w:rsidP="00AC0563">
      <w:pPr>
        <w:pStyle w:val="Title"/>
        <w:rPr>
          <w:rFonts w:ascii="Times New Roman" w:hAnsi="Times New Roman"/>
          <w:b w:val="0"/>
          <w:szCs w:val="28"/>
        </w:rPr>
      </w:pPr>
      <w:r w:rsidRPr="00811A98">
        <w:rPr>
          <w:rFonts w:ascii="Times New Roman" w:hAnsi="Times New Roman"/>
          <w:szCs w:val="28"/>
        </w:rPr>
        <w:t>&lt;&lt;Template Artikel Ilmiah&gt;&gt;</w:t>
      </w:r>
    </w:p>
    <w:p w14:paraId="56413D14" w14:textId="77777777" w:rsidR="00AC0563" w:rsidRPr="00811A98" w:rsidRDefault="00AC0563" w:rsidP="00AC0563">
      <w:pPr>
        <w:spacing w:after="0" w:line="240" w:lineRule="auto"/>
        <w:rPr>
          <w:rFonts w:ascii="Times New Roman" w:hAnsi="Times New Roman" w:cs="Times New Roman"/>
        </w:rPr>
      </w:pPr>
    </w:p>
    <w:p w14:paraId="1FD106D4" w14:textId="77777777" w:rsidR="00AC0563" w:rsidRPr="00811A98" w:rsidRDefault="00AC0563" w:rsidP="00AC0563">
      <w:pPr>
        <w:spacing w:after="0" w:line="240" w:lineRule="auto"/>
        <w:jc w:val="center"/>
        <w:rPr>
          <w:rFonts w:ascii="Times New Roman" w:hAnsi="Times New Roman" w:cs="Times New Roman"/>
        </w:rPr>
      </w:pPr>
      <w:r w:rsidRPr="00811A98">
        <w:rPr>
          <w:rFonts w:ascii="Times New Roman" w:hAnsi="Times New Roman" w:cs="Times New Roman"/>
        </w:rPr>
        <w:t>Nama Penulis</w:t>
      </w:r>
    </w:p>
    <w:p w14:paraId="30FFC656" w14:textId="77777777" w:rsidR="00AC0563" w:rsidRDefault="00AC0563" w:rsidP="00AC0563">
      <w:pPr>
        <w:spacing w:after="0" w:line="240" w:lineRule="auto"/>
        <w:jc w:val="center"/>
        <w:rPr>
          <w:rFonts w:ascii="Times New Roman" w:hAnsi="Times New Roman" w:cs="Times New Roman"/>
        </w:rPr>
      </w:pPr>
      <w:r w:rsidRPr="00811A98">
        <w:rPr>
          <w:rFonts w:ascii="Times New Roman" w:hAnsi="Times New Roman" w:cs="Times New Roman"/>
        </w:rPr>
        <w:t>Afiliasi</w:t>
      </w:r>
    </w:p>
    <w:p w14:paraId="5F68AA7B" w14:textId="77777777" w:rsidR="00AC0563" w:rsidRPr="00837EA9" w:rsidRDefault="00837EA9" w:rsidP="00AC0563">
      <w:pPr>
        <w:spacing w:after="0" w:line="240" w:lineRule="auto"/>
        <w:jc w:val="center"/>
        <w:rPr>
          <w:rFonts w:ascii="Times New Roman" w:hAnsi="Times New Roman" w:cs="Times New Roman"/>
          <w:lang w:val="id-ID"/>
        </w:rPr>
      </w:pPr>
      <w:r>
        <w:rPr>
          <w:rFonts w:ascii="Times New Roman" w:hAnsi="Times New Roman" w:cs="Times New Roman"/>
          <w:lang w:val="id-ID"/>
        </w:rPr>
        <w:t>Email korporat</w:t>
      </w:r>
    </w:p>
    <w:p w14:paraId="4D611756" w14:textId="77777777" w:rsidR="00AC0563" w:rsidRDefault="00AC0563" w:rsidP="00AC0563">
      <w:pPr>
        <w:pStyle w:val="Heading1"/>
        <w:spacing w:before="0" w:line="240" w:lineRule="auto"/>
        <w:jc w:val="center"/>
        <w:rPr>
          <w:rFonts w:ascii="Times New Roman" w:hAnsi="Times New Roman"/>
          <w:b w:val="0"/>
          <w:color w:val="auto"/>
          <w:sz w:val="22"/>
          <w:szCs w:val="22"/>
        </w:rPr>
      </w:pPr>
      <w:r w:rsidRPr="00811A98">
        <w:rPr>
          <w:rFonts w:ascii="Times New Roman" w:hAnsi="Times New Roman"/>
          <w:color w:val="auto"/>
          <w:sz w:val="22"/>
          <w:szCs w:val="22"/>
        </w:rPr>
        <w:t>Abstrak</w:t>
      </w:r>
      <w:bookmarkStart w:id="0" w:name="_GoBack"/>
      <w:bookmarkEnd w:id="0"/>
    </w:p>
    <w:p w14:paraId="20C9123D" w14:textId="77777777" w:rsidR="00AC0563" w:rsidRDefault="00AC0563" w:rsidP="00AC0563">
      <w:pPr>
        <w:spacing w:after="0" w:line="240" w:lineRule="auto"/>
        <w:ind w:left="567" w:right="680"/>
        <w:rPr>
          <w:rFonts w:ascii="Times New Roman" w:hAnsi="Times New Roman" w:cs="Times New Roman"/>
        </w:rPr>
      </w:pPr>
    </w:p>
    <w:p w14:paraId="5CCD7963" w14:textId="77777777"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 xml:space="preserve">Tujuan pembuatan </w:t>
      </w:r>
      <w:r w:rsidRPr="000A5279">
        <w:rPr>
          <w:rFonts w:ascii="Times New Roman" w:hAnsi="Times New Roman" w:cs="Times New Roman"/>
          <w:i/>
        </w:rPr>
        <w:t>template</w:t>
      </w:r>
      <w:r>
        <w:rPr>
          <w:rFonts w:ascii="Times New Roman" w:hAnsi="Times New Roman" w:cs="Times New Roman"/>
        </w:rPr>
        <w:t xml:space="preserve"> artikel ilmiah ini adalah untuk memberikan panduan umum bagi penulis dalam menyajikan hasil penelitian dan/ atau gagasannya pada </w:t>
      </w:r>
      <w:r w:rsidR="002C7051">
        <w:rPr>
          <w:rFonts w:ascii="Times New Roman" w:hAnsi="Times New Roman" w:cs="Times New Roman"/>
        </w:rPr>
        <w:t>Jurnal Publik</w:t>
      </w:r>
      <w:r>
        <w:rPr>
          <w:rFonts w:ascii="Times New Roman" w:hAnsi="Times New Roman" w:cs="Times New Roman"/>
        </w:rPr>
        <w:t>. Metoda penyajian pada artikel ilmiah sebaiknya mengikuti pola umum yang biasa digunakan pada jurnal yang bereputasi, sehingga memudahkan penulis dalam mengirimkan artikel pada jurnal tersebut; penulisan karya ilmiah perlu disesuaikan pula pada disiplin ilmu yang menjadi kepakaran penulis. Artikel jurnal biasanya menggunakan sistematika yang terdiri dari: abstrak, kata kunci, pendahuluan, metodologi, hasil dan pembahasan, kesimpulan, ucapan terima kasih, dan referensi. Khusus untuk abstrak diharuskan mengandung unsur-unsur: tujuan, metodologi, hasil/ temuan penting, dan kesimpulan; apabila memungkinkan dapat ditambahkan narasi/ informasi mengenai: batasan penelitian, implikasi praktis, dan implikasi sosial. Umumnya penyajian abstrak tidak melebihi 200 kata.</w:t>
      </w:r>
    </w:p>
    <w:p w14:paraId="51B6B2E4" w14:textId="77777777" w:rsidR="00AC0563" w:rsidRDefault="00AC0563" w:rsidP="00AC0563">
      <w:pPr>
        <w:spacing w:after="0" w:line="240" w:lineRule="auto"/>
        <w:ind w:left="567" w:right="680"/>
        <w:jc w:val="both"/>
        <w:rPr>
          <w:rFonts w:ascii="Times New Roman" w:hAnsi="Times New Roman" w:cs="Times New Roman"/>
        </w:rPr>
      </w:pPr>
    </w:p>
    <w:p w14:paraId="68F9AC31" w14:textId="77777777"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Kata kunci: artikel ilmiah; sistematika; sitasi</w:t>
      </w:r>
    </w:p>
    <w:p w14:paraId="4D4FCC0F" w14:textId="77777777" w:rsidR="00AC0563" w:rsidRDefault="00AC0563" w:rsidP="00AC0563">
      <w:pPr>
        <w:spacing w:after="0" w:line="240" w:lineRule="auto"/>
        <w:ind w:left="567" w:right="680"/>
        <w:jc w:val="both"/>
        <w:rPr>
          <w:rFonts w:ascii="Times New Roman" w:hAnsi="Times New Roman" w:cs="Times New Roman"/>
        </w:rPr>
      </w:pPr>
    </w:p>
    <w:p w14:paraId="095449BF" w14:textId="77777777" w:rsidR="00AC0563" w:rsidRDefault="00AC0563" w:rsidP="00AC0563">
      <w:pPr>
        <w:spacing w:after="0" w:line="240" w:lineRule="auto"/>
        <w:ind w:left="567" w:right="680"/>
        <w:jc w:val="both"/>
        <w:rPr>
          <w:rFonts w:ascii="Times New Roman" w:hAnsi="Times New Roman" w:cs="Times New Roman"/>
        </w:rPr>
      </w:pPr>
    </w:p>
    <w:p w14:paraId="019DE641" w14:textId="77777777"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r w:rsidRPr="00316695">
        <w:rPr>
          <w:rFonts w:ascii="Times New Roman" w:hAnsi="Times New Roman"/>
          <w:b/>
          <w:bCs/>
          <w:szCs w:val="22"/>
          <w:lang w:eastAsia="id-ID"/>
        </w:rPr>
        <w:t>Pendahuluan</w:t>
      </w:r>
    </w:p>
    <w:p w14:paraId="2196F221" w14:textId="77777777" w:rsidR="00AC0563" w:rsidRDefault="00AC0563" w:rsidP="00AC0563">
      <w:pPr>
        <w:spacing w:after="0" w:line="240" w:lineRule="auto"/>
        <w:jc w:val="both"/>
        <w:rPr>
          <w:rFonts w:ascii="Times New Roman" w:hAnsi="Times New Roman" w:cs="Times New Roman"/>
        </w:rPr>
      </w:pPr>
    </w:p>
    <w:p w14:paraId="36D39D67" w14:textId="77777777"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Pada umumnya, k</w:t>
      </w:r>
      <w:r w:rsidRPr="004C5A95">
        <w:rPr>
          <w:rFonts w:ascii="Times New Roman" w:hAnsi="Times New Roman" w:cs="Times New Roman"/>
        </w:rPr>
        <w:t xml:space="preserve">arya tulis ilmiah berbentuk </w:t>
      </w:r>
      <w:r>
        <w:rPr>
          <w:rFonts w:ascii="Times New Roman" w:hAnsi="Times New Roman" w:cs="Times New Roman"/>
        </w:rPr>
        <w:t>narasi</w:t>
      </w:r>
      <w:r w:rsidRPr="004C5A95">
        <w:rPr>
          <w:rFonts w:ascii="Times New Roman" w:hAnsi="Times New Roman" w:cs="Times New Roman"/>
        </w:rPr>
        <w:t xml:space="preserve"> yang bersifat</w:t>
      </w:r>
      <w:r>
        <w:rPr>
          <w:rFonts w:ascii="Times New Roman" w:hAnsi="Times New Roman" w:cs="Times New Roman"/>
        </w:rPr>
        <w:t xml:space="preserve"> argumentatif,</w:t>
      </w:r>
      <w:r w:rsidRPr="004C5A95">
        <w:rPr>
          <w:rFonts w:ascii="Times New Roman" w:hAnsi="Times New Roman" w:cs="Times New Roman"/>
        </w:rPr>
        <w:t xml:space="preserve"> yang digunakan di kalangan akademis dan</w:t>
      </w:r>
      <w:r>
        <w:rPr>
          <w:rFonts w:ascii="Times New Roman" w:hAnsi="Times New Roman" w:cs="Times New Roman"/>
        </w:rPr>
        <w:t>/ atau</w:t>
      </w:r>
      <w:r w:rsidRPr="004C5A95">
        <w:rPr>
          <w:rFonts w:ascii="Times New Roman" w:hAnsi="Times New Roman" w:cs="Times New Roman"/>
        </w:rPr>
        <w:t xml:space="preserve"> peneliti untuk mengungkapkan informasi dalam bidang atau su</w:t>
      </w:r>
      <w:r>
        <w:rPr>
          <w:rFonts w:ascii="Times New Roman" w:hAnsi="Times New Roman" w:cs="Times New Roman"/>
        </w:rPr>
        <w:t>b</w:t>
      </w:r>
      <w:r w:rsidRPr="004C5A95">
        <w:rPr>
          <w:rFonts w:ascii="Times New Roman" w:hAnsi="Times New Roman" w:cs="Times New Roman"/>
        </w:rPr>
        <w:t>jek tertentu. Secara umum</w:t>
      </w:r>
      <w:r>
        <w:rPr>
          <w:rFonts w:ascii="Times New Roman" w:hAnsi="Times New Roman" w:cs="Times New Roman"/>
        </w:rPr>
        <w:t>,</w:t>
      </w:r>
      <w:r w:rsidRPr="004C5A95">
        <w:rPr>
          <w:rFonts w:ascii="Times New Roman" w:hAnsi="Times New Roman" w:cs="Times New Roman"/>
        </w:rPr>
        <w:t xml:space="preserve"> karya tulis ilmiah membahas sebuah subjek secara akurat, bersifat semi formal, impersonal</w:t>
      </w:r>
      <w:r>
        <w:rPr>
          <w:rFonts w:ascii="Times New Roman" w:hAnsi="Times New Roman" w:cs="Times New Roman"/>
        </w:rPr>
        <w:t>,</w:t>
      </w:r>
      <w:r w:rsidRPr="004C5A95">
        <w:rPr>
          <w:rFonts w:ascii="Times New Roman" w:hAnsi="Times New Roman" w:cs="Times New Roman"/>
        </w:rPr>
        <w:t xml:space="preserve"> dan objektif dalam pengungkapan gagasan</w:t>
      </w:r>
      <w:sdt>
        <w:sdtPr>
          <w:rPr>
            <w:rFonts w:ascii="Times New Roman" w:hAnsi="Times New Roman" w:cs="Times New Roman"/>
          </w:rPr>
          <w:id w:val="-573039100"/>
          <w:citation/>
        </w:sdtPr>
        <w:sdtEnd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r w:rsidRPr="00A12A3A">
        <w:rPr>
          <w:rFonts w:ascii="Times New Roman" w:hAnsi="Times New Roman" w:cs="Times New Roman"/>
        </w:rPr>
        <w:t>Karya ilmiah yang dipublikasikan merupakan kontribusi pemikiran untuk menjawab berbagai permasalahan yang terjadi pada kehidupan manusia</w:t>
      </w:r>
      <w:sdt>
        <w:sdtPr>
          <w:rPr>
            <w:rFonts w:ascii="Times New Roman" w:hAnsi="Times New Roman" w:cs="Times New Roman"/>
          </w:rPr>
          <w:id w:val="1056055731"/>
          <w:citation/>
        </w:sdtPr>
        <w:sdtEnd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14:paraId="6F4A4D59" w14:textId="77777777" w:rsidR="00AC0563" w:rsidRDefault="00AC0563" w:rsidP="00AC0563">
      <w:pPr>
        <w:spacing w:after="0" w:line="240" w:lineRule="auto"/>
        <w:jc w:val="both"/>
        <w:rPr>
          <w:rFonts w:ascii="Times New Roman" w:hAnsi="Times New Roman" w:cs="Times New Roman"/>
        </w:rPr>
      </w:pPr>
    </w:p>
    <w:p w14:paraId="10863816" w14:textId="77777777"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 xml:space="preserve">Karya ilmiah merupakan refleksi dari pengalaman dan gagasan penulis dalam melakukan kajian/ penelitian, yang mencerminkan kekhasan, identitas, dan citra diri dari penulis. Namun demikian, perlu dilakukan standarisasi publikasi </w:t>
      </w:r>
      <w:r>
        <w:rPr>
          <w:rFonts w:ascii="Times New Roman" w:hAnsi="Times New Roman" w:cs="Times New Roman"/>
        </w:rPr>
        <w:lastRenderedPageBreak/>
        <w:t xml:space="preserve">karya ilmiah untuk memudahkan penulis maupun pembaca dalam membangun alur pikiran gagasan yang dilahirkan oleh penulis. Pembuatan </w:t>
      </w:r>
      <w:r w:rsidRPr="0044723A">
        <w:rPr>
          <w:rFonts w:ascii="Times New Roman" w:hAnsi="Times New Roman" w:cs="Times New Roman"/>
          <w:i/>
        </w:rPr>
        <w:t>template</w:t>
      </w:r>
      <w:r>
        <w:rPr>
          <w:rFonts w:ascii="Times New Roman" w:hAnsi="Times New Roman" w:cs="Times New Roman"/>
        </w:rPr>
        <w:t xml:space="preserve"> ini bertujuan untuk memberikan panduan umum bagi penulis dalam menyajikan hasil penelitian dan/ atau pemikirannya pada karya ilmiah, walaupun pada hal-hal tertentu dapat dimodifikasi sesuai dengan bidang keilmuan dan gaya penulisan dari penulis.</w:t>
      </w:r>
    </w:p>
    <w:p w14:paraId="08225513" w14:textId="77777777" w:rsidR="00AC0563" w:rsidRDefault="00AC0563" w:rsidP="00AC0563">
      <w:pPr>
        <w:spacing w:after="0" w:line="240" w:lineRule="auto"/>
        <w:jc w:val="both"/>
        <w:rPr>
          <w:rFonts w:ascii="Times New Roman" w:hAnsi="Times New Roman" w:cs="Times New Roman"/>
        </w:rPr>
      </w:pPr>
    </w:p>
    <w:p w14:paraId="28266C68" w14:textId="77777777" w:rsidR="00AC0563" w:rsidRDefault="00AC0563" w:rsidP="00AC0563">
      <w:pPr>
        <w:spacing w:after="0" w:line="240" w:lineRule="auto"/>
        <w:jc w:val="both"/>
        <w:rPr>
          <w:rFonts w:ascii="Times New Roman" w:hAnsi="Times New Roman" w:cs="Times New Roman"/>
        </w:rPr>
      </w:pPr>
    </w:p>
    <w:p w14:paraId="65199597" w14:textId="77777777" w:rsidR="00AC0563" w:rsidRDefault="00AC0563" w:rsidP="00AC0563">
      <w:pPr>
        <w:spacing w:after="0" w:line="240" w:lineRule="auto"/>
        <w:jc w:val="both"/>
        <w:rPr>
          <w:rFonts w:ascii="Times New Roman" w:hAnsi="Times New Roman" w:cs="Times New Roman"/>
        </w:rPr>
      </w:pPr>
    </w:p>
    <w:p w14:paraId="218CAA75" w14:textId="77777777"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Gaya dan Format Penulisan</w:t>
      </w:r>
    </w:p>
    <w:p w14:paraId="2C7413DC" w14:textId="77777777" w:rsidR="00AC0563" w:rsidRDefault="00AC0563" w:rsidP="00AC0563">
      <w:pPr>
        <w:spacing w:after="0" w:line="240" w:lineRule="auto"/>
        <w:jc w:val="both"/>
        <w:rPr>
          <w:rFonts w:ascii="Times New Roman" w:hAnsi="Times New Roman" w:cs="Times New Roman"/>
        </w:rPr>
      </w:pPr>
    </w:p>
    <w:p w14:paraId="7C2AB217" w14:textId="77777777" w:rsidR="00AC0563" w:rsidRDefault="00AC0563" w:rsidP="00AC0563">
      <w:pPr>
        <w:spacing w:after="0" w:line="240" w:lineRule="auto"/>
        <w:jc w:val="both"/>
        <w:rPr>
          <w:rFonts w:ascii="Times New Roman" w:hAnsi="Times New Roman" w:cs="Times New Roman"/>
        </w:rPr>
      </w:pPr>
      <w:r>
        <w:rPr>
          <w:rFonts w:ascii="Times New Roman" w:hAnsi="Times New Roman" w:cs="Times New Roman"/>
        </w:rPr>
        <w:t xml:space="preserve">Pada bagian judul dibuat ukuran huruf sebesar </w:t>
      </w:r>
      <w:r w:rsidRPr="00310EAD">
        <w:rPr>
          <w:rFonts w:ascii="Times New Roman" w:hAnsi="Times New Roman" w:cs="Times New Roman"/>
        </w:rPr>
        <w:t>1</w:t>
      </w:r>
      <w:r>
        <w:rPr>
          <w:rFonts w:ascii="Times New Roman" w:hAnsi="Times New Roman" w:cs="Times New Roman"/>
        </w:rPr>
        <w:t xml:space="preserve">4 </w:t>
      </w:r>
      <w:r w:rsidRPr="00310EAD">
        <w:rPr>
          <w:rFonts w:ascii="Times New Roman" w:hAnsi="Times New Roman" w:cs="Times New Roman"/>
        </w:rPr>
        <w:t xml:space="preserve">pt, </w:t>
      </w:r>
      <w:r>
        <w:rPr>
          <w:rFonts w:ascii="Times New Roman" w:hAnsi="Times New Roman" w:cs="Times New Roman"/>
        </w:rPr>
        <w:t>dicetak tebal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r>
        <w:rPr>
          <w:rFonts w:ascii="Times New Roman" w:hAnsi="Times New Roman" w:cs="Times New Roman"/>
        </w:rPr>
        <w:t xml:space="preserve">dengan jenis huruf </w:t>
      </w:r>
      <w:r w:rsidRPr="00316695">
        <w:rPr>
          <w:rFonts w:ascii="Times New Roman" w:hAnsi="Times New Roman" w:cs="Times New Roman"/>
          <w:i/>
        </w:rPr>
        <w:t>Times New Roman</w:t>
      </w:r>
      <w:r>
        <w:rPr>
          <w:rFonts w:ascii="Times New Roman" w:hAnsi="Times New Roman" w:cs="Times New Roman"/>
        </w:rPr>
        <w:t>. Kolom judul dibatasi dengan dua</w:t>
      </w:r>
      <w:r w:rsidRPr="00310EAD">
        <w:rPr>
          <w:rFonts w:ascii="Times New Roman" w:hAnsi="Times New Roman" w:cs="Times New Roman"/>
        </w:rPr>
        <w:t xml:space="preserve"> spa</w:t>
      </w:r>
      <w:r>
        <w:rPr>
          <w:rFonts w:ascii="Times New Roman" w:hAnsi="Times New Roman" w:cs="Times New Roman"/>
        </w:rPr>
        <w:t>si</w:t>
      </w:r>
      <w:r w:rsidRPr="00310EAD">
        <w:rPr>
          <w:rFonts w:ascii="Times New Roman" w:hAnsi="Times New Roman" w:cs="Times New Roman"/>
        </w:rPr>
        <w:t xml:space="preserve"> </w:t>
      </w:r>
      <w:r>
        <w:rPr>
          <w:rFonts w:ascii="Times New Roman" w:hAnsi="Times New Roman" w:cs="Times New Roman"/>
        </w:rPr>
        <w:t>dengan badan artikel</w:t>
      </w:r>
      <w:r w:rsidRPr="00310EAD">
        <w:rPr>
          <w:rFonts w:ascii="Times New Roman" w:hAnsi="Times New Roman" w:cs="Times New Roman"/>
        </w:rPr>
        <w:t xml:space="preserve">. </w:t>
      </w:r>
      <w:r>
        <w:rPr>
          <w:rFonts w:ascii="Times New Roman" w:hAnsi="Times New Roman" w:cs="Times New Roman"/>
        </w:rPr>
        <w:t>Gunakan ukuran huruf</w:t>
      </w:r>
      <w:r w:rsidRPr="00310EAD">
        <w:rPr>
          <w:rFonts w:ascii="Times New Roman" w:hAnsi="Times New Roman" w:cs="Times New Roman"/>
        </w:rPr>
        <w:t xml:space="preserve"> 11 pt</w:t>
      </w:r>
      <w:r>
        <w:rPr>
          <w:rFonts w:ascii="Times New Roman" w:hAnsi="Times New Roman" w:cs="Times New Roman"/>
        </w:rPr>
        <w:t xml:space="preserve">, dengan jenis huruf </w:t>
      </w:r>
      <w:r w:rsidRPr="00316695">
        <w:rPr>
          <w:rFonts w:ascii="Times New Roman" w:hAnsi="Times New Roman" w:cs="Times New Roman"/>
          <w:i/>
        </w:rPr>
        <w:t>Times New Roman</w:t>
      </w:r>
      <w:r w:rsidRPr="00310EAD">
        <w:rPr>
          <w:rFonts w:ascii="Times New Roman" w:hAnsi="Times New Roman" w:cs="Times New Roman"/>
        </w:rPr>
        <w:t xml:space="preserve"> </w:t>
      </w:r>
      <w:r>
        <w:rPr>
          <w:rFonts w:ascii="Times New Roman" w:hAnsi="Times New Roman" w:cs="Times New Roman"/>
        </w:rPr>
        <w:t>untuk badan artikel dengan pembatas antar baris menggunakan satu spasi, antar paragraph dibuat dua spasi, dan dibuat tiga spasi untuk membatasi badan artikel dengan judul di bawahnya. Artikel dibuat pada ukuran kertas B5-JIS (18.2x25.7 cm), dengan marjin kiri, dan kanan sebesar dua cm, sedangkan margin atas, dan bawah masing-masing sebesar 2.5 cm.</w:t>
      </w:r>
    </w:p>
    <w:p w14:paraId="0CFF0E06" w14:textId="77777777" w:rsidR="00AC0563" w:rsidRDefault="00AC0563" w:rsidP="00AC0563">
      <w:pPr>
        <w:spacing w:after="0" w:line="240" w:lineRule="auto"/>
        <w:jc w:val="both"/>
        <w:rPr>
          <w:rFonts w:ascii="Times New Roman" w:hAnsi="Times New Roman" w:cs="Times New Roman"/>
        </w:rPr>
      </w:pPr>
    </w:p>
    <w:p w14:paraId="2FC9C4C9" w14:textId="77777777" w:rsidR="00AC0563" w:rsidRPr="00310EAD" w:rsidRDefault="00AC0563" w:rsidP="00AC0563">
      <w:pPr>
        <w:spacing w:after="0" w:line="240" w:lineRule="auto"/>
        <w:jc w:val="both"/>
        <w:rPr>
          <w:rFonts w:ascii="Times New Roman" w:hAnsi="Times New Roman" w:cs="Times New Roman"/>
        </w:rPr>
      </w:pPr>
    </w:p>
    <w:p w14:paraId="6A8F2D3B" w14:textId="77777777"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r w:rsidRPr="004C5A95">
        <w:rPr>
          <w:rFonts w:ascii="Times New Roman" w:hAnsi="Times New Roman" w:cs="Times New Roman"/>
          <w:sz w:val="22"/>
          <w:szCs w:val="22"/>
        </w:rPr>
        <w:t>Rumus Matematika</w:t>
      </w:r>
    </w:p>
    <w:p w14:paraId="11C724F3" w14:textId="77777777" w:rsidR="00AC0563" w:rsidRPr="00310EAD" w:rsidRDefault="00AC0563" w:rsidP="00AC0563">
      <w:pPr>
        <w:pStyle w:val="Text"/>
        <w:spacing w:before="0" w:after="0" w:line="240" w:lineRule="auto"/>
        <w:rPr>
          <w:rFonts w:ascii="Times New Roman" w:hAnsi="Times New Roman"/>
          <w:lang w:val="id-ID"/>
        </w:rPr>
      </w:pPr>
    </w:p>
    <w:p w14:paraId="1FE14310" w14:textId="77777777" w:rsidR="00AC0563" w:rsidRDefault="00AC0563" w:rsidP="00AC0563">
      <w:pPr>
        <w:pStyle w:val="Text"/>
        <w:spacing w:before="0" w:after="0" w:line="240" w:lineRule="auto"/>
        <w:rPr>
          <w:rFonts w:ascii="Times New Roman" w:hAnsi="Times New Roman"/>
        </w:rPr>
      </w:pPr>
      <w:r>
        <w:rPr>
          <w:rFonts w:ascii="Times New Roman" w:hAnsi="Times New Roman"/>
        </w:rPr>
        <w:t>Rumus matematika diberikan nomor yang ditandai mulai dengan (1) yang ditempatkan rata kanan, penulisan persamaan matematika ditempatkan 1.5 cm dari sisi kiri badan artikel. Untuk membuat persamaan matematika, gunakan simbol umum yang disepakati. Sebagai contoh berikut disajikan cara penulisan dan penempatan persamaan matematika:</w:t>
      </w:r>
    </w:p>
    <w:p w14:paraId="1FD68CEA" w14:textId="77777777" w:rsidR="00AC0563" w:rsidRPr="00310EAD" w:rsidRDefault="00AC0563" w:rsidP="00AC0563">
      <w:pPr>
        <w:pStyle w:val="Text"/>
        <w:spacing w:before="0" w:after="0" w:line="240" w:lineRule="auto"/>
        <w:rPr>
          <w:rFonts w:ascii="Times New Roman" w:hAnsi="Times New Roman"/>
          <w:lang w:val="id-ID"/>
        </w:rPr>
      </w:pPr>
    </w:p>
    <w:p w14:paraId="04E8A728" w14:textId="77777777" w:rsidR="00AC0563" w:rsidRPr="00310EAD" w:rsidRDefault="00AC0563" w:rsidP="00AC0563">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w14:anchorId="39BE4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7.4pt" o:ole="">
            <v:imagedata r:id="rId9" o:title=""/>
          </v:shape>
          <o:OLEObject Type="Embed" ProgID="Equation.DSMT4" ShapeID="_x0000_i1025" DrawAspect="Content" ObjectID="_1742883387" r:id="rId10"/>
        </w:object>
      </w:r>
      <w:r w:rsidRPr="00310EAD">
        <w:rPr>
          <w:szCs w:val="22"/>
        </w:rPr>
        <w:tab/>
      </w:r>
      <w:r w:rsidRPr="00310EAD">
        <w:rPr>
          <w:szCs w:val="22"/>
          <w:lang w:val="id-ID"/>
        </w:rPr>
        <w:t>...</w:t>
      </w:r>
      <w:r w:rsidRPr="00310EAD">
        <w:rPr>
          <w:szCs w:val="22"/>
        </w:rPr>
        <w:t>(1)</w:t>
      </w:r>
    </w:p>
    <w:p w14:paraId="6C615B35" w14:textId="77777777" w:rsidR="00AC0563" w:rsidRPr="00310EAD" w:rsidRDefault="00AC0563" w:rsidP="00AC0563">
      <w:pPr>
        <w:pStyle w:val="Equation"/>
        <w:tabs>
          <w:tab w:val="clear" w:pos="7088"/>
          <w:tab w:val="right" w:pos="9639"/>
        </w:tabs>
        <w:spacing w:before="0" w:after="0"/>
        <w:rPr>
          <w:szCs w:val="22"/>
          <w:lang w:val="id-ID"/>
        </w:rPr>
      </w:pPr>
    </w:p>
    <w:p w14:paraId="6DF4EA80" w14:textId="77777777" w:rsidR="00AC0563" w:rsidRPr="00310EAD" w:rsidRDefault="00AC0563" w:rsidP="00AC0563">
      <w:pPr>
        <w:spacing w:after="0" w:line="240" w:lineRule="auto"/>
        <w:rPr>
          <w:rFonts w:ascii="Times New Roman" w:hAnsi="Times New Roman" w:cs="Times New Roman"/>
          <w:b/>
        </w:rPr>
      </w:pPr>
    </w:p>
    <w:p w14:paraId="67D52037" w14:textId="77777777"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t>Gambar dan Tabel</w:t>
      </w:r>
    </w:p>
    <w:p w14:paraId="7641D796" w14:textId="77777777" w:rsidR="00AC0563" w:rsidRPr="00310EAD" w:rsidRDefault="00AC0563" w:rsidP="00AC0563">
      <w:pPr>
        <w:pStyle w:val="Text"/>
        <w:spacing w:before="0" w:after="0" w:line="240" w:lineRule="auto"/>
        <w:rPr>
          <w:rFonts w:ascii="Times New Roman" w:hAnsi="Times New Roman"/>
        </w:rPr>
      </w:pPr>
    </w:p>
    <w:p w14:paraId="56F88E20" w14:textId="77777777" w:rsidR="00AC0563" w:rsidRPr="00310EAD" w:rsidRDefault="00AC0563" w:rsidP="00AC0563">
      <w:pPr>
        <w:pStyle w:val="Text"/>
        <w:spacing w:before="0" w:after="0" w:line="240" w:lineRule="auto"/>
        <w:rPr>
          <w:rFonts w:ascii="Times New Roman" w:hAnsi="Times New Roman"/>
        </w:rPr>
      </w:pPr>
      <w:r>
        <w:rPr>
          <w:rFonts w:ascii="Times New Roman" w:hAnsi="Times New Roman"/>
        </w:rPr>
        <w:t>Seluruh gambar dan tabel ditempatkan di tengah badan artikel, dan diberi nomor secara berurutan. Contoh penyajian gambar disajikan pada Gambar 1.</w:t>
      </w:r>
    </w:p>
    <w:p w14:paraId="18714C8D" w14:textId="77777777" w:rsidR="00AC0563" w:rsidRPr="00310EAD" w:rsidRDefault="00AC0563" w:rsidP="00AC0563">
      <w:pPr>
        <w:pStyle w:val="Text"/>
        <w:spacing w:before="0" w:after="0" w:line="240" w:lineRule="auto"/>
        <w:rPr>
          <w:rFonts w:ascii="Times New Roman" w:hAnsi="Times New Roman"/>
          <w:lang w:val="id-ID"/>
        </w:rPr>
      </w:pPr>
    </w:p>
    <w:p w14:paraId="4D92786A" w14:textId="77777777" w:rsidR="00AC0563" w:rsidRPr="00310EAD" w:rsidRDefault="00AC0563" w:rsidP="00AC0563">
      <w:pPr>
        <w:pStyle w:val="Text"/>
        <w:spacing w:before="0" w:after="0" w:line="240" w:lineRule="auto"/>
        <w:rPr>
          <w:rFonts w:ascii="Times New Roman" w:hAnsi="Times New Roman"/>
          <w:lang w:val="id-ID"/>
        </w:rPr>
      </w:pPr>
    </w:p>
    <w:p w14:paraId="07226762" w14:textId="77777777" w:rsidR="00AC0563" w:rsidRPr="00310EAD" w:rsidRDefault="00AC0563" w:rsidP="00AC0563">
      <w:pPr>
        <w:spacing w:after="0" w:line="240" w:lineRule="auto"/>
        <w:jc w:val="center"/>
        <w:rPr>
          <w:rFonts w:ascii="Times New Roman" w:hAnsi="Times New Roman" w:cs="Times New Roman"/>
          <w:b/>
        </w:rPr>
      </w:pPr>
      <w:r w:rsidRPr="00310EAD">
        <w:rPr>
          <w:rFonts w:ascii="Times New Roman" w:hAnsi="Times New Roman" w:cs="Times New Roman"/>
          <w:b/>
          <w:noProof/>
        </w:rPr>
        <w:lastRenderedPageBreak/>
        <w:drawing>
          <wp:inline distT="0" distB="0" distL="0" distR="0" wp14:anchorId="540AB045" wp14:editId="39192E3E">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14:paraId="4DE4CB28" w14:textId="77777777" w:rsidR="00AC0563" w:rsidRPr="00310EAD" w:rsidRDefault="00AC0563" w:rsidP="00AC0563">
      <w:pPr>
        <w:spacing w:after="0" w:line="240" w:lineRule="auto"/>
        <w:jc w:val="center"/>
        <w:rPr>
          <w:rFonts w:ascii="Times New Roman" w:hAnsi="Times New Roman" w:cs="Times New Roman"/>
          <w:b/>
        </w:rPr>
      </w:pPr>
    </w:p>
    <w:p w14:paraId="5D528BFB" w14:textId="77777777" w:rsidR="00AC0563" w:rsidRPr="00310EAD" w:rsidRDefault="00AC0563" w:rsidP="00AC0563">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Pr>
          <w:sz w:val="22"/>
          <w:szCs w:val="22"/>
          <w:lang w:val="id-ID"/>
        </w:rPr>
        <w:t xml:space="preserve"> </w:t>
      </w:r>
      <w:r>
        <w:rPr>
          <w:sz w:val="22"/>
          <w:szCs w:val="22"/>
        </w:rPr>
        <w:t>Gambar dengan gaya kotak</w:t>
      </w:r>
    </w:p>
    <w:p w14:paraId="42D0FCD7" w14:textId="77777777" w:rsidR="00AC0563" w:rsidRPr="00310EAD" w:rsidRDefault="00AC0563" w:rsidP="00AC0563">
      <w:pPr>
        <w:pStyle w:val="Figure"/>
        <w:numPr>
          <w:ilvl w:val="0"/>
          <w:numId w:val="0"/>
        </w:numPr>
        <w:spacing w:before="0" w:after="0"/>
        <w:rPr>
          <w:sz w:val="22"/>
          <w:szCs w:val="22"/>
          <w:lang w:val="id-ID"/>
        </w:rPr>
      </w:pPr>
    </w:p>
    <w:p w14:paraId="6680AA15" w14:textId="77777777" w:rsidR="00AC0563" w:rsidRPr="00310EAD" w:rsidRDefault="00AC0563" w:rsidP="00AC0563">
      <w:pPr>
        <w:pStyle w:val="Figure"/>
        <w:numPr>
          <w:ilvl w:val="0"/>
          <w:numId w:val="0"/>
        </w:numPr>
        <w:spacing w:before="0" w:after="0"/>
        <w:rPr>
          <w:sz w:val="22"/>
          <w:szCs w:val="22"/>
          <w:lang w:val="id-ID"/>
        </w:rPr>
      </w:pPr>
    </w:p>
    <w:p w14:paraId="7109C9A2" w14:textId="77777777" w:rsidR="00AC0563" w:rsidRPr="004C5A95" w:rsidRDefault="00AC0563" w:rsidP="00AC0563">
      <w:pPr>
        <w:pStyle w:val="Figure"/>
        <w:numPr>
          <w:ilvl w:val="0"/>
          <w:numId w:val="0"/>
        </w:numPr>
        <w:spacing w:before="0" w:after="0"/>
        <w:ind w:right="-29"/>
        <w:rPr>
          <w:sz w:val="22"/>
          <w:szCs w:val="22"/>
        </w:rPr>
      </w:pPr>
      <w:r>
        <w:rPr>
          <w:sz w:val="22"/>
          <w:szCs w:val="22"/>
        </w:rPr>
        <w:t xml:space="preserve">Penulisan legenda dari gambar dan tabel menggunakan model penulisan </w:t>
      </w:r>
      <w:r w:rsidRPr="004C5A95">
        <w:rPr>
          <w:i/>
          <w:sz w:val="22"/>
          <w:szCs w:val="22"/>
        </w:rPr>
        <w:t>Sentence case</w:t>
      </w:r>
      <w:r>
        <w:rPr>
          <w:sz w:val="22"/>
          <w:szCs w:val="22"/>
        </w:rPr>
        <w:t>. Keterangan gambar ditempatkan di bagian tengah badan artikel (horizontal), sedangkan Keterangan tabel ditempatkan pada sisi kiri. Adapun contoh penulisan tabel, disajikan pada Tabel 2.</w:t>
      </w:r>
    </w:p>
    <w:p w14:paraId="1F893C2C" w14:textId="77777777" w:rsidR="00AC0563" w:rsidRDefault="00AC0563" w:rsidP="00AC0563">
      <w:pPr>
        <w:pStyle w:val="Figure"/>
        <w:numPr>
          <w:ilvl w:val="0"/>
          <w:numId w:val="0"/>
        </w:numPr>
        <w:spacing w:before="0" w:after="0"/>
        <w:rPr>
          <w:sz w:val="22"/>
          <w:szCs w:val="22"/>
          <w:lang w:val="id-ID"/>
        </w:rPr>
      </w:pPr>
    </w:p>
    <w:p w14:paraId="6ED6223F" w14:textId="77777777" w:rsidR="00AC0563" w:rsidRDefault="00AC0563" w:rsidP="00AC0563">
      <w:pPr>
        <w:pStyle w:val="Figure"/>
        <w:numPr>
          <w:ilvl w:val="0"/>
          <w:numId w:val="0"/>
        </w:numPr>
        <w:spacing w:before="0" w:after="0"/>
        <w:ind w:right="-29"/>
        <w:rPr>
          <w:sz w:val="22"/>
          <w:szCs w:val="22"/>
          <w:lang w:val="id-ID"/>
        </w:rPr>
      </w:pPr>
    </w:p>
    <w:p w14:paraId="27ECC8EB" w14:textId="77777777" w:rsidR="00AC0563" w:rsidRDefault="00AC0563">
      <w:pPr>
        <w:rPr>
          <w:rFonts w:ascii="Times New Roman" w:eastAsia="Times New Roman" w:hAnsi="Times New Roman" w:cs="Times New Roman"/>
        </w:rPr>
      </w:pPr>
      <w:r>
        <w:br w:type="page"/>
      </w:r>
    </w:p>
    <w:p w14:paraId="41E4A6EE" w14:textId="77777777" w:rsidR="00AC0563" w:rsidRDefault="00AC0563" w:rsidP="00AC0563">
      <w:pPr>
        <w:pStyle w:val="Figure"/>
        <w:numPr>
          <w:ilvl w:val="0"/>
          <w:numId w:val="0"/>
        </w:numPr>
        <w:spacing w:before="0" w:after="0"/>
        <w:ind w:left="851" w:hanging="851"/>
        <w:jc w:val="left"/>
        <w:rPr>
          <w:sz w:val="22"/>
          <w:szCs w:val="22"/>
        </w:rPr>
      </w:pPr>
      <w:r>
        <w:rPr>
          <w:sz w:val="22"/>
          <w:szCs w:val="22"/>
        </w:rPr>
        <w:lastRenderedPageBreak/>
        <w:t xml:space="preserve">Tabel 2. </w:t>
      </w:r>
      <w:r>
        <w:rPr>
          <w:sz w:val="22"/>
          <w:szCs w:val="22"/>
        </w:rPr>
        <w:tab/>
        <w:t xml:space="preserve">Panduan artikel ilmiah menurut Emerald Publishing </w:t>
      </w:r>
      <w:sdt>
        <w:sdtPr>
          <w:rPr>
            <w:sz w:val="22"/>
            <w:szCs w:val="22"/>
          </w:rPr>
          <w:id w:val="1091892513"/>
          <w:citation/>
        </w:sdtPr>
        <w:sdtEnd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14:paraId="7BE4BDD7" w14:textId="77777777" w:rsidR="00AC0563" w:rsidRDefault="00AC0563" w:rsidP="00AC0563">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AC0563" w:rsidRPr="003726AA" w14:paraId="7309D79E" w14:textId="77777777" w:rsidTr="00AC0563">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14:paraId="1153E8F4" w14:textId="77777777"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14:paraId="5B1C9841" w14:textId="77777777"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AC0563" w:rsidRPr="003726AA" w14:paraId="138DEED7" w14:textId="77777777" w:rsidTr="00AC0563">
        <w:trPr>
          <w:cantSplit/>
        </w:trPr>
        <w:tc>
          <w:tcPr>
            <w:tcW w:w="1985" w:type="dxa"/>
            <w:tcBorders>
              <w:top w:val="single" w:sz="8" w:space="0" w:color="auto"/>
              <w:left w:val="nil"/>
              <w:right w:val="nil"/>
            </w:tcBorders>
          </w:tcPr>
          <w:p w14:paraId="5BA1B8B7" w14:textId="77777777" w:rsidR="00AC0563" w:rsidRPr="003726AA" w:rsidRDefault="00AC0563" w:rsidP="00024E24">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14:paraId="6638291B" w14:textId="77777777" w:rsidR="00AC0563" w:rsidRPr="003726AA" w:rsidRDefault="00AC0563" w:rsidP="00024E24">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Article files should be provided in Microsoft Word format. LaTex files can be used if an accompanying PDF document is provided. PDF as a sole file type is not accepted, a PDF must be accompanied by the source file. Acceptable figure file types are listed further below.</w:t>
            </w:r>
          </w:p>
        </w:tc>
      </w:tr>
      <w:tr w:rsidR="00AC0563" w:rsidRPr="003726AA" w14:paraId="061132C8" w14:textId="77777777" w:rsidTr="00AC0563">
        <w:trPr>
          <w:cantSplit/>
        </w:trPr>
        <w:tc>
          <w:tcPr>
            <w:tcW w:w="1985" w:type="dxa"/>
            <w:tcBorders>
              <w:left w:val="nil"/>
              <w:right w:val="nil"/>
            </w:tcBorders>
          </w:tcPr>
          <w:p w14:paraId="47107583"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14:paraId="5D790066"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AC0563" w:rsidRPr="003726AA" w14:paraId="11B73D10" w14:textId="77777777" w:rsidTr="00AC0563">
        <w:trPr>
          <w:cantSplit/>
        </w:trPr>
        <w:tc>
          <w:tcPr>
            <w:tcW w:w="1985" w:type="dxa"/>
            <w:tcBorders>
              <w:left w:val="nil"/>
              <w:right w:val="nil"/>
            </w:tcBorders>
          </w:tcPr>
          <w:p w14:paraId="5CD5E172"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14:paraId="1436B480"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AC0563" w:rsidRPr="003726AA" w14:paraId="2BD0AB5B" w14:textId="77777777" w:rsidTr="00AC0563">
        <w:trPr>
          <w:cantSplit/>
        </w:trPr>
        <w:tc>
          <w:tcPr>
            <w:tcW w:w="1985" w:type="dxa"/>
            <w:tcBorders>
              <w:left w:val="nil"/>
              <w:right w:val="nil"/>
            </w:tcBorders>
          </w:tcPr>
          <w:p w14:paraId="3DAE48E2"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14:paraId="622ED72C"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contributing authors’ names should be added to the ScholarOne submission, and their names arranged in the correct order for publication.</w:t>
            </w:r>
          </w:p>
          <w:p w14:paraId="3A01A15B"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14:paraId="6B97E8E3"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14:paraId="3DCE3B95" w14:textId="77777777"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AC0563" w:rsidRPr="003726AA" w14:paraId="25863374" w14:textId="77777777" w:rsidTr="00AC0563">
        <w:trPr>
          <w:cantSplit/>
        </w:trPr>
        <w:tc>
          <w:tcPr>
            <w:tcW w:w="1985" w:type="dxa"/>
            <w:tcBorders>
              <w:left w:val="nil"/>
              <w:right w:val="nil"/>
            </w:tcBorders>
          </w:tcPr>
          <w:p w14:paraId="7F4A8EEE"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14:paraId="6A5A4E99"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AC0563" w:rsidRPr="003726AA" w14:paraId="72704A52" w14:textId="77777777" w:rsidTr="00AC0563">
        <w:trPr>
          <w:cantSplit/>
        </w:trPr>
        <w:tc>
          <w:tcPr>
            <w:tcW w:w="1985" w:type="dxa"/>
            <w:tcBorders>
              <w:left w:val="nil"/>
              <w:right w:val="nil"/>
            </w:tcBorders>
          </w:tcPr>
          <w:p w14:paraId="2870A3E3"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14:paraId="044BFE88"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AC0563" w:rsidRPr="003726AA" w14:paraId="24A9EC35" w14:textId="77777777" w:rsidTr="00AC0563">
        <w:trPr>
          <w:cantSplit/>
        </w:trPr>
        <w:tc>
          <w:tcPr>
            <w:tcW w:w="1985" w:type="dxa"/>
            <w:tcBorders>
              <w:left w:val="nil"/>
              <w:right w:val="nil"/>
            </w:tcBorders>
          </w:tcPr>
          <w:p w14:paraId="58E01E5A"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Structured Abstract</w:t>
            </w:r>
          </w:p>
        </w:tc>
        <w:tc>
          <w:tcPr>
            <w:tcW w:w="6520" w:type="dxa"/>
            <w:tcBorders>
              <w:left w:val="nil"/>
              <w:right w:val="nil"/>
            </w:tcBorders>
            <w:vAlign w:val="center"/>
          </w:tcPr>
          <w:p w14:paraId="28F9588F"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2"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14:paraId="00C73514"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14:paraId="754BEC8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14:paraId="7CBE9E1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14:paraId="37C48917"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14:paraId="09CC0702"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14:paraId="73358E6C"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14:paraId="68A5B600" w14:textId="77777777"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14:paraId="38440614"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AC0563" w:rsidRPr="003726AA" w14:paraId="6248FE55" w14:textId="77777777" w:rsidTr="00AC0563">
        <w:trPr>
          <w:cantSplit/>
        </w:trPr>
        <w:tc>
          <w:tcPr>
            <w:tcW w:w="1985" w:type="dxa"/>
            <w:tcBorders>
              <w:left w:val="nil"/>
              <w:right w:val="nil"/>
            </w:tcBorders>
          </w:tcPr>
          <w:p w14:paraId="25D776E9"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14:paraId="55F99153"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should provide appropriate and short keywords in the ScholarOne submission that encapsulate the principal topics of the paper (see the</w:t>
            </w:r>
            <w:r w:rsidRPr="003726AA">
              <w:rPr>
                <w:rFonts w:ascii="Times New Roman" w:eastAsia="Times New Roman" w:hAnsi="Times New Roman" w:cs="Times New Roman"/>
                <w:color w:val="000000"/>
                <w:sz w:val="20"/>
                <w:szCs w:val="20"/>
              </w:rPr>
              <w:t> </w:t>
            </w:r>
            <w:hyperlink r:id="rId13"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Whilst Emerald will endeavour to use submitted keywords in the published version, all keywords are subject to approval by Emerald’s in house editorial team and may be replaced by a matching term to ensure consistency.</w:t>
            </w:r>
          </w:p>
        </w:tc>
      </w:tr>
      <w:tr w:rsidR="00AC0563" w:rsidRPr="003726AA" w14:paraId="71989839" w14:textId="77777777" w:rsidTr="00AC0563">
        <w:trPr>
          <w:cantSplit/>
        </w:trPr>
        <w:tc>
          <w:tcPr>
            <w:tcW w:w="1985" w:type="dxa"/>
            <w:tcBorders>
              <w:left w:val="nil"/>
              <w:right w:val="nil"/>
            </w:tcBorders>
          </w:tcPr>
          <w:p w14:paraId="2551F346"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Article Classification</w:t>
            </w:r>
          </w:p>
        </w:tc>
        <w:tc>
          <w:tcPr>
            <w:tcW w:w="6520" w:type="dxa"/>
            <w:tcBorders>
              <w:left w:val="nil"/>
              <w:right w:val="nil"/>
            </w:tcBorders>
            <w:vAlign w:val="center"/>
          </w:tcPr>
          <w:p w14:paraId="53EE8996"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categorize their paper as part of the ScholarOn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14:paraId="01213270" w14:textId="77777777" w:rsidR="00AC0563" w:rsidRPr="003726AA"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AC0563" w:rsidRPr="003726AA" w14:paraId="58DFB0CA" w14:textId="77777777" w:rsidTr="00AC0563">
        <w:trPr>
          <w:cantSplit/>
        </w:trPr>
        <w:tc>
          <w:tcPr>
            <w:tcW w:w="1985" w:type="dxa"/>
            <w:tcBorders>
              <w:left w:val="nil"/>
              <w:right w:val="nil"/>
            </w:tcBorders>
          </w:tcPr>
          <w:p w14:paraId="0614C2FD"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14:paraId="658921B9"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Headings must be concise, with a clear indication of the distinction between the hierarchy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AC0563" w:rsidRPr="003726AA" w14:paraId="19DD60C0" w14:textId="77777777" w:rsidTr="00AC0563">
        <w:trPr>
          <w:cantSplit/>
        </w:trPr>
        <w:tc>
          <w:tcPr>
            <w:tcW w:w="1985" w:type="dxa"/>
            <w:tcBorders>
              <w:left w:val="nil"/>
              <w:right w:val="nil"/>
            </w:tcBorders>
          </w:tcPr>
          <w:p w14:paraId="188E1585"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14:paraId="1DDC4485" w14:textId="77777777" w:rsidR="00AC0563" w:rsidRPr="003726AA" w:rsidRDefault="00AC0563" w:rsidP="00024E24">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14:paraId="263D5472" w14:textId="77777777"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AC0563" w:rsidRPr="003726AA" w14:paraId="70582902" w14:textId="77777777" w:rsidTr="00AC0563">
        <w:trPr>
          <w:cantSplit/>
        </w:trPr>
        <w:tc>
          <w:tcPr>
            <w:tcW w:w="1985" w:type="dxa"/>
            <w:tcBorders>
              <w:left w:val="nil"/>
              <w:right w:val="nil"/>
            </w:tcBorders>
          </w:tcPr>
          <w:p w14:paraId="5CD5563A"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14:paraId="7F59DCE9"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All Figures should be of high quality, legible and numbered consecutively with arabic numerals. Graphics may be supplied in colour to facilitate their appearance on the online database.</w:t>
            </w:r>
          </w:p>
          <w:p w14:paraId="357CE1CA" w14:textId="77777777"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14:paraId="12EEC1B3" w14:textId="77777777"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ai, and .eps. If you are unable to supply graphics in these formats then please ensure they are .tif, .jpeg, or .bmp at a resolution of at least 300dpi and at least 10cm wide.</w:t>
            </w:r>
          </w:p>
          <w:p w14:paraId="6C89B628" w14:textId="77777777"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14:paraId="7A1E1D54" w14:textId="77777777"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tif or .jpeg files at a resolution of at least 300dpi and at least 10cm wide. Digital camera settings should be set at the highest resolution/quality possible.</w:t>
            </w:r>
          </w:p>
        </w:tc>
      </w:tr>
      <w:tr w:rsidR="00AC0563" w:rsidRPr="003726AA" w14:paraId="2C95BD1A" w14:textId="77777777" w:rsidTr="00AC0563">
        <w:trPr>
          <w:cantSplit/>
        </w:trPr>
        <w:tc>
          <w:tcPr>
            <w:tcW w:w="1985" w:type="dxa"/>
            <w:tcBorders>
              <w:left w:val="nil"/>
              <w:right w:val="nil"/>
            </w:tcBorders>
          </w:tcPr>
          <w:p w14:paraId="012A178F"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14:paraId="46D676BB"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AC0563" w:rsidRPr="003726AA" w14:paraId="2DF517EA" w14:textId="77777777" w:rsidTr="00AC0563">
        <w:trPr>
          <w:cantSplit/>
        </w:trPr>
        <w:tc>
          <w:tcPr>
            <w:tcW w:w="1985" w:type="dxa"/>
            <w:tcBorders>
              <w:left w:val="nil"/>
              <w:right w:val="nil"/>
            </w:tcBorders>
          </w:tcPr>
          <w:p w14:paraId="0784533C" w14:textId="77777777"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14:paraId="7A79CE87"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style and carefully checked for completeness, accuracy and consistency. This is very important in an electronic environment because it enables your readers to exploit the Reference Linking facility on the database and link back to the works you have cited through CrossRef.</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You should cite publications in the text: (Adams, 2006) using the first named author's name or (Adams and Brown, 2006) citing both names of two, or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AC0563" w:rsidRPr="003726AA" w14:paraId="01E4ABE2" w14:textId="77777777" w:rsidTr="00AC0563">
        <w:trPr>
          <w:cantSplit/>
        </w:trPr>
        <w:tc>
          <w:tcPr>
            <w:tcW w:w="1985" w:type="dxa"/>
            <w:tcBorders>
              <w:left w:val="nil"/>
              <w:right w:val="nil"/>
            </w:tcBorders>
          </w:tcPr>
          <w:p w14:paraId="2EA3440D"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48766A9C"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14:paraId="3AB6CC26" w14:textId="77777777" w:rsidTr="00AC0563">
        <w:trPr>
          <w:cantSplit/>
        </w:trPr>
        <w:tc>
          <w:tcPr>
            <w:tcW w:w="1985" w:type="dxa"/>
            <w:tcBorders>
              <w:left w:val="nil"/>
              <w:right w:val="nil"/>
            </w:tcBorders>
          </w:tcPr>
          <w:p w14:paraId="3CA29BF9"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book chapters</w:t>
            </w:r>
          </w:p>
        </w:tc>
        <w:tc>
          <w:tcPr>
            <w:tcW w:w="6520" w:type="dxa"/>
            <w:tcBorders>
              <w:left w:val="nil"/>
              <w:right w:val="nil"/>
            </w:tcBorders>
            <w:vAlign w:val="center"/>
          </w:tcPr>
          <w:p w14:paraId="45467301"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e.g. Calabrese, F.A. (2005), "The early pathways: theory to practice – a continuum", in Stankosky,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AC0563" w:rsidRPr="003726AA" w14:paraId="40E86D00" w14:textId="77777777" w:rsidTr="00AC0563">
        <w:trPr>
          <w:cantSplit/>
        </w:trPr>
        <w:tc>
          <w:tcPr>
            <w:tcW w:w="1985" w:type="dxa"/>
            <w:tcBorders>
              <w:left w:val="nil"/>
              <w:right w:val="nil"/>
            </w:tcBorders>
          </w:tcPr>
          <w:p w14:paraId="11C29F08"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14:paraId="725BA57C"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t>e.g.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14:paraId="6F711A4C" w14:textId="77777777" w:rsidTr="00AC0563">
        <w:trPr>
          <w:cantSplit/>
        </w:trPr>
        <w:tc>
          <w:tcPr>
            <w:tcW w:w="1985" w:type="dxa"/>
            <w:tcBorders>
              <w:left w:val="nil"/>
              <w:right w:val="nil"/>
            </w:tcBorders>
          </w:tcPr>
          <w:p w14:paraId="2FAA62A8"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journals</w:t>
            </w:r>
          </w:p>
        </w:tc>
        <w:tc>
          <w:tcPr>
            <w:tcW w:w="6520" w:type="dxa"/>
            <w:tcBorders>
              <w:left w:val="nil"/>
              <w:right w:val="nil"/>
            </w:tcBorders>
            <w:vAlign w:val="center"/>
          </w:tcPr>
          <w:p w14:paraId="36978FB6"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t>e.g. Capizzi,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AC0563" w:rsidRPr="003726AA" w14:paraId="3957B642" w14:textId="77777777" w:rsidTr="00AC0563">
        <w:trPr>
          <w:cantSplit/>
        </w:trPr>
        <w:tc>
          <w:tcPr>
            <w:tcW w:w="1985" w:type="dxa"/>
            <w:tcBorders>
              <w:left w:val="nil"/>
              <w:right w:val="nil"/>
            </w:tcBorders>
          </w:tcPr>
          <w:p w14:paraId="610AC600"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755AD985"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e.g. Jakkilinki, R., Georgievski, M. and Sharda,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Verlag, Vienna, pp. 12-32.</w:t>
            </w:r>
          </w:p>
        </w:tc>
      </w:tr>
      <w:tr w:rsidR="00AC0563" w:rsidRPr="003726AA" w14:paraId="7D0C553C" w14:textId="77777777" w:rsidTr="00AC0563">
        <w:trPr>
          <w:cantSplit/>
        </w:trPr>
        <w:tc>
          <w:tcPr>
            <w:tcW w:w="1985" w:type="dxa"/>
            <w:tcBorders>
              <w:left w:val="nil"/>
              <w:right w:val="nil"/>
            </w:tcBorders>
          </w:tcPr>
          <w:p w14:paraId="74F7CE07"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14:paraId="61A7CA64"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t>e.g. Aumueller, D. (2005), "Semantic authoring and retrieval within a wiki", paper presented at the European Semantic Web Conference (ESWC), 29 May-1 June, Heraklion, Crete, available at:</w:t>
            </w:r>
            <w:r w:rsidRPr="003726AA">
              <w:rPr>
                <w:rFonts w:ascii="Times New Roman" w:eastAsia="Times New Roman" w:hAnsi="Times New Roman" w:cs="Times New Roman"/>
                <w:color w:val="000000"/>
                <w:sz w:val="20"/>
                <w:szCs w:val="20"/>
              </w:rPr>
              <w:t> </w:t>
            </w:r>
            <w:hyperlink r:id="rId14"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AC0563" w:rsidRPr="003726AA" w14:paraId="226C3ADB" w14:textId="77777777" w:rsidTr="00AC0563">
        <w:trPr>
          <w:cantSplit/>
        </w:trPr>
        <w:tc>
          <w:tcPr>
            <w:tcW w:w="1985" w:type="dxa"/>
            <w:tcBorders>
              <w:left w:val="nil"/>
              <w:right w:val="nil"/>
            </w:tcBorders>
          </w:tcPr>
          <w:p w14:paraId="5D2EE91D"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14:paraId="6BB1E35C"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t>e.g. Moizer, P. (2003), "How published academic research can inform policy decisions: the case of mandatory rotation of audit appointments", working paper, Leeds University Business School, University of Leeds, Leeds, 28 March.</w:t>
            </w:r>
          </w:p>
        </w:tc>
      </w:tr>
      <w:tr w:rsidR="00AC0563" w:rsidRPr="003726AA" w14:paraId="374032E5" w14:textId="77777777" w:rsidTr="00AC0563">
        <w:trPr>
          <w:cantSplit/>
        </w:trPr>
        <w:tc>
          <w:tcPr>
            <w:tcW w:w="1985" w:type="dxa"/>
            <w:tcBorders>
              <w:left w:val="nil"/>
              <w:right w:val="nil"/>
            </w:tcBorders>
          </w:tcPr>
          <w:p w14:paraId="2D1AB5E8"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14:paraId="74C150A8"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ncyclopaedia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1926) "Psychology of culture contact", Vol. 1, 13th ed., Encyclopaedia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AC0563" w:rsidRPr="003726AA" w14:paraId="09DC7BAF" w14:textId="77777777" w:rsidTr="00AC0563">
        <w:trPr>
          <w:cantSplit/>
        </w:trPr>
        <w:tc>
          <w:tcPr>
            <w:tcW w:w="1985" w:type="dxa"/>
            <w:tcBorders>
              <w:left w:val="nil"/>
              <w:right w:val="nil"/>
            </w:tcBorders>
          </w:tcPr>
          <w:p w14:paraId="34ED4A64"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14:paraId="0E4BB7F2"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t>e.g.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AC0563" w:rsidRPr="003726AA" w14:paraId="523C70B2" w14:textId="77777777" w:rsidTr="00AC0563">
        <w:trPr>
          <w:cantSplit/>
        </w:trPr>
        <w:tc>
          <w:tcPr>
            <w:tcW w:w="1985" w:type="dxa"/>
            <w:tcBorders>
              <w:left w:val="nil"/>
              <w:right w:val="nil"/>
            </w:tcBorders>
          </w:tcPr>
          <w:p w14:paraId="6A81A7F6"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14:paraId="0B157BD6"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t>e.g.</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AC0563" w:rsidRPr="003726AA" w14:paraId="7B4C874F" w14:textId="77777777" w:rsidTr="00AC0563">
        <w:trPr>
          <w:cantSplit/>
        </w:trPr>
        <w:tc>
          <w:tcPr>
            <w:tcW w:w="1985" w:type="dxa"/>
            <w:tcBorders>
              <w:left w:val="nil"/>
              <w:right w:val="nil"/>
            </w:tcBorders>
          </w:tcPr>
          <w:p w14:paraId="73BC4017"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archival or other unpublished sources</w:t>
            </w:r>
          </w:p>
        </w:tc>
        <w:tc>
          <w:tcPr>
            <w:tcW w:w="6520" w:type="dxa"/>
            <w:tcBorders>
              <w:left w:val="nil"/>
              <w:right w:val="nil"/>
            </w:tcBorders>
            <w:vAlign w:val="center"/>
          </w:tcPr>
          <w:p w14:paraId="17F3B3FC"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t>e.g. Litman, S. (1902), "Mechanism &amp; Technique of Commerce", Unpublished Manuscript, Simon Litman Papers, Record series 9/5/29 Box 3, University of Illinois Archives, Urbana-Champaign, IL.</w:t>
            </w:r>
          </w:p>
        </w:tc>
      </w:tr>
      <w:tr w:rsidR="00AC0563" w:rsidRPr="003726AA" w14:paraId="410EFA9A" w14:textId="77777777" w:rsidTr="00AC0563">
        <w:trPr>
          <w:cantSplit/>
        </w:trPr>
        <w:tc>
          <w:tcPr>
            <w:tcW w:w="1985" w:type="dxa"/>
            <w:tcBorders>
              <w:left w:val="nil"/>
              <w:right w:val="nil"/>
            </w:tcBorders>
          </w:tcPr>
          <w:p w14:paraId="41EFEDD1" w14:textId="77777777"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lectronic sources</w:t>
            </w:r>
          </w:p>
        </w:tc>
        <w:tc>
          <w:tcPr>
            <w:tcW w:w="6520" w:type="dxa"/>
            <w:tcBorders>
              <w:left w:val="nil"/>
              <w:right w:val="nil"/>
            </w:tcBorders>
            <w:vAlign w:val="center"/>
          </w:tcPr>
          <w:p w14:paraId="2C83382E" w14:textId="77777777"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t>e.g. Castle, B. (2005), "Introduction to web services for remote portlets", available at:</w:t>
            </w:r>
            <w:r w:rsidRPr="003726AA">
              <w:rPr>
                <w:rFonts w:ascii="Times New Roman" w:eastAsia="Times New Roman" w:hAnsi="Times New Roman" w:cs="Times New Roman"/>
                <w:color w:val="000000"/>
                <w:sz w:val="20"/>
                <w:szCs w:val="20"/>
              </w:rPr>
              <w:t> </w:t>
            </w:r>
            <w:hyperlink r:id="rId15"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14:paraId="76B0C121" w14:textId="77777777" w:rsidR="00AC0563" w:rsidRDefault="00AC0563" w:rsidP="00AC0563">
      <w:pPr>
        <w:pStyle w:val="Figure"/>
        <w:numPr>
          <w:ilvl w:val="0"/>
          <w:numId w:val="0"/>
        </w:numPr>
        <w:spacing w:before="0" w:after="0"/>
        <w:ind w:left="851" w:hanging="851"/>
        <w:rPr>
          <w:sz w:val="22"/>
          <w:szCs w:val="22"/>
        </w:rPr>
      </w:pPr>
    </w:p>
    <w:p w14:paraId="75EE115C" w14:textId="77777777" w:rsidR="00AC0563" w:rsidRDefault="00AC0563" w:rsidP="00AC0563">
      <w:pPr>
        <w:pStyle w:val="Figure"/>
        <w:numPr>
          <w:ilvl w:val="0"/>
          <w:numId w:val="0"/>
        </w:numPr>
        <w:spacing w:before="0" w:after="0"/>
        <w:ind w:right="-29"/>
        <w:rPr>
          <w:sz w:val="22"/>
          <w:szCs w:val="22"/>
        </w:rPr>
      </w:pPr>
    </w:p>
    <w:p w14:paraId="491CF8B9" w14:textId="77777777" w:rsidR="00AC0563" w:rsidRDefault="00AC0563" w:rsidP="00AC0563">
      <w:pPr>
        <w:pStyle w:val="Figure"/>
        <w:numPr>
          <w:ilvl w:val="0"/>
          <w:numId w:val="0"/>
        </w:numPr>
        <w:spacing w:before="0" w:after="0"/>
        <w:ind w:right="-29"/>
        <w:rPr>
          <w:sz w:val="22"/>
          <w:szCs w:val="22"/>
          <w:lang w:val="id-ID"/>
        </w:rPr>
      </w:pPr>
      <w:r>
        <w:rPr>
          <w:sz w:val="22"/>
          <w:szCs w:val="22"/>
        </w:rPr>
        <w:t>Sebagai pembanding dalam isi dan sistematika artikel ilmiah, dapat juga menggunakan standar</w:t>
      </w:r>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End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ditetapkan oleh penerbit Elsevier pada laman: </w:t>
      </w:r>
      <w:hyperlink r:id="rId16" w:history="1">
        <w:r w:rsidRPr="006532D6">
          <w:rPr>
            <w:rStyle w:val="Hyperlink"/>
            <w:sz w:val="22"/>
            <w:szCs w:val="22"/>
            <w:lang w:val="id-ID"/>
          </w:rPr>
          <w:t>https://www.elsevier.com/journals/learning-and-instruction/0959-4752/guide-for-authors</w:t>
        </w:r>
      </w:hyperlink>
      <w:r>
        <w:rPr>
          <w:sz w:val="22"/>
          <w:szCs w:val="22"/>
        </w:rPr>
        <w:t xml:space="preserve"> </w:t>
      </w:r>
    </w:p>
    <w:p w14:paraId="777EA63F" w14:textId="77777777" w:rsidR="00AC0563" w:rsidRDefault="00AC0563" w:rsidP="00AC0563">
      <w:pPr>
        <w:pStyle w:val="Figure"/>
        <w:numPr>
          <w:ilvl w:val="0"/>
          <w:numId w:val="0"/>
        </w:numPr>
        <w:spacing w:before="0" w:after="0"/>
        <w:ind w:right="-29"/>
        <w:rPr>
          <w:sz w:val="22"/>
          <w:szCs w:val="22"/>
          <w:lang w:val="id-ID"/>
        </w:rPr>
      </w:pPr>
    </w:p>
    <w:p w14:paraId="50BCC54F" w14:textId="77777777" w:rsidR="00AC0563" w:rsidRDefault="00AC0563" w:rsidP="00AC0563">
      <w:pPr>
        <w:pStyle w:val="Figure"/>
        <w:numPr>
          <w:ilvl w:val="0"/>
          <w:numId w:val="0"/>
        </w:numPr>
        <w:spacing w:before="0" w:after="0"/>
        <w:ind w:right="-29"/>
        <w:rPr>
          <w:sz w:val="22"/>
          <w:szCs w:val="22"/>
          <w:lang w:val="id-ID"/>
        </w:rPr>
      </w:pPr>
    </w:p>
    <w:p w14:paraId="74EA3C71" w14:textId="77777777" w:rsidR="00AC0563" w:rsidRPr="0017734C" w:rsidRDefault="00AC0563" w:rsidP="00AC0563">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t>2.3</w:t>
      </w:r>
      <w:r w:rsidRPr="0017734C">
        <w:rPr>
          <w:rFonts w:ascii="Times New Roman" w:hAnsi="Times New Roman" w:cs="Times New Roman"/>
          <w:sz w:val="22"/>
          <w:szCs w:val="22"/>
        </w:rPr>
        <w:tab/>
      </w:r>
      <w:r w:rsidRPr="0017734C">
        <w:rPr>
          <w:rFonts w:ascii="Times New Roman" w:hAnsi="Times New Roman"/>
          <w:sz w:val="22"/>
          <w:szCs w:val="22"/>
        </w:rPr>
        <w:t>Namenklatur</w:t>
      </w:r>
      <w:r>
        <w:rPr>
          <w:rFonts w:ascii="Times New Roman" w:hAnsi="Times New Roman"/>
          <w:sz w:val="22"/>
          <w:szCs w:val="22"/>
        </w:rPr>
        <w:t>/ Daftar Istilah</w:t>
      </w:r>
      <w:r w:rsidRPr="0017734C">
        <w:rPr>
          <w:rFonts w:ascii="Times New Roman" w:hAnsi="Times New Roman"/>
          <w:sz w:val="22"/>
          <w:szCs w:val="22"/>
        </w:rPr>
        <w:t xml:space="preserve"> (apabila </w:t>
      </w:r>
      <w:r>
        <w:rPr>
          <w:rFonts w:ascii="Times New Roman" w:hAnsi="Times New Roman"/>
          <w:sz w:val="22"/>
          <w:szCs w:val="22"/>
        </w:rPr>
        <w:t xml:space="preserve">ada dan </w:t>
      </w:r>
      <w:r w:rsidRPr="0017734C">
        <w:rPr>
          <w:rFonts w:ascii="Times New Roman" w:hAnsi="Times New Roman"/>
          <w:sz w:val="22"/>
          <w:szCs w:val="22"/>
        </w:rPr>
        <w:t>diperlukan)</w:t>
      </w:r>
    </w:p>
    <w:p w14:paraId="591DA599" w14:textId="77777777" w:rsidR="00AC0563" w:rsidRPr="00310EAD" w:rsidRDefault="00AC0563" w:rsidP="00AC0563">
      <w:pPr>
        <w:pStyle w:val="Text"/>
        <w:spacing w:before="0" w:after="0" w:line="240" w:lineRule="auto"/>
        <w:rPr>
          <w:rFonts w:ascii="Times New Roman" w:hAnsi="Times New Roman"/>
        </w:rPr>
      </w:pPr>
    </w:p>
    <w:p w14:paraId="6166C3CF" w14:textId="77777777" w:rsidR="00AC0563" w:rsidRPr="0017734C" w:rsidRDefault="00AC0563" w:rsidP="00AC0563">
      <w:pPr>
        <w:pStyle w:val="Text"/>
        <w:spacing w:before="0" w:after="0" w:line="240" w:lineRule="auto"/>
        <w:rPr>
          <w:rFonts w:ascii="Times New Roman" w:hAnsi="Times New Roman"/>
        </w:rPr>
      </w:pPr>
      <w:r w:rsidRPr="0017734C">
        <w:rPr>
          <w:rFonts w:ascii="Times New Roman" w:hAnsi="Times New Roman"/>
        </w:rPr>
        <w:t xml:space="preserve">Penulisan nomenklatur diupayakan mengikuti kesepakatan internasional tentang </w:t>
      </w:r>
      <w:r>
        <w:rPr>
          <w:rFonts w:ascii="Times New Roman" w:hAnsi="Times New Roman"/>
        </w:rPr>
        <w:t>istilah, lambang,</w:t>
      </w:r>
      <w:r w:rsidRPr="0017734C">
        <w:rPr>
          <w:rFonts w:ascii="Times New Roman" w:hAnsi="Times New Roman"/>
        </w:rPr>
        <w:t xml:space="preserve"> dan satuan tertentu.  </w:t>
      </w:r>
      <w:r>
        <w:rPr>
          <w:rFonts w:ascii="Times New Roman" w:hAnsi="Times New Roman"/>
        </w:rPr>
        <w:t xml:space="preserve">Penyajian nomenklatur disajikan sesuai dengan urutan huruf, dengan menggunakan huruf besar dan kecil.  </w:t>
      </w:r>
      <w:r w:rsidRPr="0017734C">
        <w:rPr>
          <w:rFonts w:ascii="Times New Roman" w:hAnsi="Times New Roman"/>
        </w:rPr>
        <w:t>Sebagai contoh disajikan penyajian nomenklatur:</w:t>
      </w:r>
    </w:p>
    <w:p w14:paraId="3E72C540" w14:textId="77777777" w:rsidR="00AC0563" w:rsidRPr="0017734C" w:rsidRDefault="00AC0563" w:rsidP="00AC0563">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563" w:rsidRPr="00310EAD" w14:paraId="3B03BAC5" w14:textId="77777777" w:rsidTr="00024E24">
        <w:tc>
          <w:tcPr>
            <w:tcW w:w="544" w:type="dxa"/>
            <w:tcBorders>
              <w:top w:val="nil"/>
              <w:left w:val="nil"/>
              <w:bottom w:val="nil"/>
              <w:right w:val="nil"/>
            </w:tcBorders>
          </w:tcPr>
          <w:p w14:paraId="5405F50D" w14:textId="77777777"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14:paraId="0396D489" w14:textId="77777777"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4C6432F5" w14:textId="77777777"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AC0563" w:rsidRPr="00310EAD" w14:paraId="4EEBE9AC" w14:textId="77777777" w:rsidTr="00024E24">
        <w:tc>
          <w:tcPr>
            <w:tcW w:w="544" w:type="dxa"/>
            <w:tcBorders>
              <w:top w:val="nil"/>
              <w:left w:val="nil"/>
              <w:bottom w:val="nil"/>
              <w:right w:val="nil"/>
            </w:tcBorders>
          </w:tcPr>
          <w:p w14:paraId="1920E246" w14:textId="77777777"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14:paraId="1D954E94" w14:textId="77777777"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03F4519F" w14:textId="77777777"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AC0563" w:rsidRPr="00310EAD" w14:paraId="35C4A079" w14:textId="77777777" w:rsidTr="00024E24">
        <w:trPr>
          <w:trHeight w:val="330"/>
        </w:trPr>
        <w:tc>
          <w:tcPr>
            <w:tcW w:w="544" w:type="dxa"/>
            <w:tcBorders>
              <w:top w:val="nil"/>
              <w:left w:val="nil"/>
              <w:bottom w:val="nil"/>
              <w:right w:val="nil"/>
            </w:tcBorders>
          </w:tcPr>
          <w:p w14:paraId="4B704C11" w14:textId="77777777"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f</w:t>
            </w:r>
            <w:r w:rsidRPr="00310EAD">
              <w:rPr>
                <w:rFonts w:ascii="Times New Roman" w:hAnsi="Times New Roman" w:cs="Times New Roman"/>
                <w:i/>
                <w:vertAlign w:val="subscript"/>
              </w:rPr>
              <w:t>e</w:t>
            </w:r>
          </w:p>
        </w:tc>
        <w:tc>
          <w:tcPr>
            <w:tcW w:w="360" w:type="dxa"/>
            <w:tcBorders>
              <w:top w:val="nil"/>
              <w:left w:val="nil"/>
              <w:bottom w:val="nil"/>
              <w:right w:val="nil"/>
            </w:tcBorders>
          </w:tcPr>
          <w:p w14:paraId="2E230730" w14:textId="77777777"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10D77C34" w14:textId="77777777"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AC0563" w:rsidRPr="00310EAD" w14:paraId="078D454C" w14:textId="77777777" w:rsidTr="00024E24">
        <w:trPr>
          <w:trHeight w:val="326"/>
        </w:trPr>
        <w:tc>
          <w:tcPr>
            <w:tcW w:w="544" w:type="dxa"/>
            <w:tcBorders>
              <w:top w:val="nil"/>
              <w:left w:val="nil"/>
              <w:bottom w:val="nil"/>
              <w:right w:val="nil"/>
            </w:tcBorders>
          </w:tcPr>
          <w:p w14:paraId="534D03AB" w14:textId="77777777"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14:paraId="4C929C6C" w14:textId="77777777"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14:paraId="2F87CB41" w14:textId="77777777"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14:paraId="51A82F6D" w14:textId="77777777" w:rsidR="00AC0563" w:rsidRPr="0017734C" w:rsidRDefault="00AC0563" w:rsidP="00AC0563">
      <w:pPr>
        <w:pStyle w:val="Figure"/>
        <w:numPr>
          <w:ilvl w:val="0"/>
          <w:numId w:val="0"/>
        </w:numPr>
        <w:spacing w:before="0" w:after="0"/>
        <w:ind w:right="-29"/>
        <w:rPr>
          <w:sz w:val="22"/>
          <w:szCs w:val="22"/>
        </w:rPr>
      </w:pPr>
    </w:p>
    <w:p w14:paraId="3C3058FE" w14:textId="77777777" w:rsidR="00AC0563" w:rsidRDefault="00AC0563" w:rsidP="00AC0563">
      <w:pPr>
        <w:pStyle w:val="Figure"/>
        <w:numPr>
          <w:ilvl w:val="0"/>
          <w:numId w:val="0"/>
        </w:numPr>
        <w:spacing w:before="0" w:after="0"/>
        <w:ind w:right="-29"/>
        <w:rPr>
          <w:sz w:val="22"/>
          <w:szCs w:val="22"/>
          <w:lang w:val="id-ID"/>
        </w:rPr>
      </w:pPr>
    </w:p>
    <w:p w14:paraId="25D2CD6F" w14:textId="77777777" w:rsidR="00AC0563" w:rsidRPr="0017734C"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t>Sitasi dari Referensi</w:t>
      </w:r>
    </w:p>
    <w:p w14:paraId="231FE7E7" w14:textId="77777777" w:rsidR="00AC0563" w:rsidRPr="00310EAD" w:rsidRDefault="00AC0563" w:rsidP="00AC0563">
      <w:pPr>
        <w:pStyle w:val="Text"/>
        <w:spacing w:before="0" w:after="0" w:line="240" w:lineRule="auto"/>
        <w:rPr>
          <w:rFonts w:ascii="Times New Roman" w:hAnsi="Times New Roman"/>
          <w:lang w:val="id-ID"/>
        </w:rPr>
      </w:pPr>
    </w:p>
    <w:p w14:paraId="1A1054D3" w14:textId="77777777" w:rsidR="00AC0563" w:rsidRDefault="00AC0563" w:rsidP="00AC0563">
      <w:pPr>
        <w:pStyle w:val="Text"/>
        <w:spacing w:before="0" w:after="0" w:line="240" w:lineRule="auto"/>
        <w:rPr>
          <w:rFonts w:ascii="Times New Roman" w:hAnsi="Times New Roman"/>
        </w:rPr>
      </w:pPr>
      <w:r>
        <w:rPr>
          <w:rFonts w:ascii="Times New Roman" w:hAnsi="Times New Roman"/>
        </w:rPr>
        <w:t xml:space="preserve">Teknik sitasi dari referensi harus menggunakan ketetapan yang disyaratkan oleh penerbit artikel ilmiah. Untuk </w:t>
      </w:r>
      <w:r w:rsidRPr="000A5279">
        <w:rPr>
          <w:rFonts w:ascii="Times New Roman" w:hAnsi="Times New Roman"/>
          <w:i/>
        </w:rPr>
        <w:t>template</w:t>
      </w:r>
      <w:r>
        <w:rPr>
          <w:rFonts w:ascii="Times New Roman" w:hAnsi="Times New Roman"/>
        </w:rPr>
        <w:t xml:space="preserve"> ini menggunakan gaya sitasi yang diterbitkan oleh </w:t>
      </w:r>
      <w:r w:rsidRPr="00125AC3">
        <w:rPr>
          <w:rFonts w:ascii="Times New Roman" w:hAnsi="Times New Roman"/>
        </w:rPr>
        <w:t>American Psychological Association</w:t>
      </w:r>
      <w:r>
        <w:rPr>
          <w:rFonts w:ascii="Times New Roman" w:hAnsi="Times New Roman"/>
        </w:rPr>
        <w:t xml:space="preserve"> (APA). Untuk memudahkan peralihan gaya sitasi sebaiknya menggunakan </w:t>
      </w:r>
      <w:r w:rsidRPr="004D725B">
        <w:rPr>
          <w:rFonts w:ascii="Times New Roman" w:hAnsi="Times New Roman"/>
          <w:i/>
        </w:rPr>
        <w:t>meta data</w:t>
      </w:r>
      <w:r>
        <w:rPr>
          <w:rFonts w:ascii="Times New Roman" w:hAnsi="Times New Roman"/>
        </w:rPr>
        <w:t xml:space="preserve"> yang </w:t>
      </w:r>
      <w:r>
        <w:rPr>
          <w:rFonts w:ascii="Times New Roman" w:hAnsi="Times New Roman"/>
        </w:rPr>
        <w:lastRenderedPageBreak/>
        <w:t>dikembangkan oleh Mendeley</w:t>
      </w:r>
      <w:r w:rsidRPr="00295B41">
        <w:rPr>
          <w:rFonts w:ascii="Times New Roman" w:hAnsi="Times New Roman"/>
          <w:vertAlign w:val="superscript"/>
        </w:rPr>
        <w:t>®</w:t>
      </w:r>
      <w:r>
        <w:rPr>
          <w:rFonts w:ascii="Times New Roman" w:hAnsi="Times New Roman"/>
        </w:rPr>
        <w:t xml:space="preserve"> atau model sitasi yang tersedia pada MsWord</w:t>
      </w:r>
      <w:r w:rsidRPr="00295B41">
        <w:rPr>
          <w:rFonts w:ascii="Times New Roman" w:hAnsi="Times New Roman"/>
          <w:vertAlign w:val="superscript"/>
        </w:rPr>
        <w:t>©</w:t>
      </w:r>
      <w:r>
        <w:rPr>
          <w:rFonts w:ascii="Times New Roman" w:hAnsi="Times New Roman"/>
        </w:rPr>
        <w:t>. Pada pengolahan kata MsWord</w:t>
      </w:r>
      <w:r w:rsidRPr="00295B41">
        <w:rPr>
          <w:rFonts w:ascii="Times New Roman" w:hAnsi="Times New Roman"/>
          <w:vertAlign w:val="superscript"/>
        </w:rPr>
        <w:t>©</w:t>
      </w:r>
      <w:r>
        <w:rPr>
          <w:rFonts w:ascii="Times New Roman" w:hAnsi="Times New Roman"/>
        </w:rPr>
        <w:t>, manajemen sitasi dapat dilakukan pada menu REFERENCES, sebagaimana yang disajikan pada Gambar 2.</w:t>
      </w:r>
    </w:p>
    <w:p w14:paraId="7F92D633" w14:textId="77777777" w:rsidR="00AC0563" w:rsidRDefault="00AC0563" w:rsidP="00AC0563">
      <w:pPr>
        <w:pStyle w:val="Text"/>
        <w:spacing w:before="0" w:after="0" w:line="240" w:lineRule="auto"/>
        <w:rPr>
          <w:rFonts w:ascii="Times New Roman" w:hAnsi="Times New Roman"/>
        </w:rPr>
      </w:pPr>
    </w:p>
    <w:p w14:paraId="3F306188" w14:textId="77777777" w:rsidR="00AC0563" w:rsidRDefault="00AC0563" w:rsidP="00AC0563">
      <w:pPr>
        <w:pStyle w:val="Text"/>
        <w:spacing w:before="0" w:after="0" w:line="240" w:lineRule="auto"/>
        <w:rPr>
          <w:rFonts w:ascii="Times New Roman" w:hAnsi="Times New Roman"/>
        </w:rPr>
      </w:pPr>
    </w:p>
    <w:p w14:paraId="3E1A73C0" w14:textId="77777777" w:rsidR="00AC0563" w:rsidRDefault="00AC0563" w:rsidP="00AC0563">
      <w:pPr>
        <w:pStyle w:val="Text"/>
        <w:spacing w:before="0" w:after="0" w:line="240" w:lineRule="auto"/>
        <w:jc w:val="center"/>
        <w:rPr>
          <w:rFonts w:ascii="Times New Roman" w:hAnsi="Times New Roman"/>
        </w:rPr>
      </w:pPr>
      <w:r>
        <w:rPr>
          <w:rFonts w:ascii="Times New Roman" w:hAnsi="Times New Roman"/>
          <w:noProof/>
        </w:rPr>
        <w:drawing>
          <wp:inline distT="0" distB="0" distL="0" distR="0" wp14:anchorId="160FDEF0" wp14:editId="79E84B91">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14:paraId="17D76252" w14:textId="77777777" w:rsidR="00AC0563" w:rsidRDefault="00AC0563" w:rsidP="00AC0563">
      <w:pPr>
        <w:pStyle w:val="Text"/>
        <w:spacing w:before="0" w:after="0" w:line="240" w:lineRule="auto"/>
        <w:rPr>
          <w:rFonts w:ascii="Times New Roman" w:hAnsi="Times New Roman"/>
        </w:rPr>
      </w:pPr>
    </w:p>
    <w:p w14:paraId="3CE3A7E6" w14:textId="77777777" w:rsidR="00AC0563" w:rsidRPr="00310EAD" w:rsidRDefault="00AC0563" w:rsidP="00AC0563">
      <w:pPr>
        <w:pStyle w:val="Text"/>
        <w:spacing w:before="0" w:after="0" w:line="240" w:lineRule="auto"/>
        <w:jc w:val="center"/>
        <w:rPr>
          <w:rFonts w:ascii="Times New Roman" w:hAnsi="Times New Roman"/>
          <w:lang w:val="id-ID"/>
        </w:rPr>
      </w:pPr>
      <w:r>
        <w:rPr>
          <w:rFonts w:ascii="Times New Roman" w:hAnsi="Times New Roman"/>
        </w:rPr>
        <w:t>Gambar 2. Manajemen referensi pada MsWord</w:t>
      </w:r>
      <w:r w:rsidRPr="00295B41">
        <w:rPr>
          <w:rFonts w:ascii="Times New Roman" w:hAnsi="Times New Roman"/>
          <w:vertAlign w:val="superscript"/>
        </w:rPr>
        <w:t>©</w:t>
      </w:r>
    </w:p>
    <w:p w14:paraId="04AD00AB" w14:textId="77777777" w:rsidR="00AC0563" w:rsidRPr="00310EAD" w:rsidRDefault="00AC0563" w:rsidP="00AC0563">
      <w:pPr>
        <w:pStyle w:val="Text"/>
        <w:spacing w:before="0" w:after="0" w:line="240" w:lineRule="auto"/>
        <w:rPr>
          <w:rFonts w:ascii="Times New Roman" w:hAnsi="Times New Roman"/>
          <w:lang w:val="id-ID"/>
        </w:rPr>
      </w:pPr>
    </w:p>
    <w:p w14:paraId="7BFF58FD" w14:textId="77777777" w:rsidR="00AC0563" w:rsidRPr="00310EAD" w:rsidRDefault="00AC0563" w:rsidP="00AC0563">
      <w:pPr>
        <w:pStyle w:val="Text"/>
        <w:spacing w:before="0" w:after="0" w:line="240" w:lineRule="auto"/>
        <w:rPr>
          <w:rFonts w:ascii="Times New Roman" w:hAnsi="Times New Roman"/>
          <w:lang w:val="id-ID"/>
        </w:rPr>
      </w:pPr>
    </w:p>
    <w:p w14:paraId="0E05DCF2" w14:textId="77777777"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Isi Karya Ilmiah</w:t>
      </w:r>
    </w:p>
    <w:p w14:paraId="11F9ED49" w14:textId="77777777" w:rsidR="00AC0563" w:rsidRPr="00310EAD" w:rsidRDefault="00AC0563" w:rsidP="00AC0563">
      <w:pPr>
        <w:pStyle w:val="Text"/>
        <w:spacing w:before="0" w:after="0" w:line="240" w:lineRule="auto"/>
        <w:rPr>
          <w:rFonts w:ascii="Times New Roman" w:hAnsi="Times New Roman"/>
          <w:lang w:val="id-ID"/>
        </w:rPr>
      </w:pPr>
    </w:p>
    <w:p w14:paraId="3C10B3EE" w14:textId="77777777" w:rsidR="00AC0563" w:rsidRPr="00310EAD" w:rsidRDefault="00AC0563" w:rsidP="00AC0563">
      <w:pPr>
        <w:pStyle w:val="Text"/>
        <w:spacing w:before="0" w:after="0" w:line="240" w:lineRule="auto"/>
        <w:rPr>
          <w:rFonts w:ascii="Times New Roman" w:hAnsi="Times New Roman"/>
        </w:rPr>
      </w:pPr>
      <w:r>
        <w:rPr>
          <w:rFonts w:ascii="Times New Roman" w:hAnsi="Times New Roman"/>
        </w:rPr>
        <w:t>Isi dari artikel umumnya memuat:</w:t>
      </w:r>
    </w:p>
    <w:p w14:paraId="67D383F4" w14:textId="77777777" w:rsidR="00AC0563" w:rsidRPr="00310EAD" w:rsidRDefault="00AC0563" w:rsidP="00AC0563">
      <w:pPr>
        <w:pStyle w:val="Enumeration"/>
        <w:numPr>
          <w:ilvl w:val="0"/>
          <w:numId w:val="0"/>
        </w:numPr>
        <w:ind w:left="426" w:hanging="426"/>
      </w:pPr>
      <w:r>
        <w:t>a</w:t>
      </w:r>
      <w:r w:rsidRPr="00310EAD">
        <w:rPr>
          <w:lang w:val="id-ID"/>
        </w:rPr>
        <w:tab/>
      </w:r>
      <w:r>
        <w:t>Judul</w:t>
      </w:r>
    </w:p>
    <w:p w14:paraId="387A2752" w14:textId="77777777" w:rsidR="00AC0563" w:rsidRPr="00310EAD" w:rsidRDefault="00AC0563" w:rsidP="00AC0563">
      <w:pPr>
        <w:pStyle w:val="Enumeration"/>
        <w:numPr>
          <w:ilvl w:val="0"/>
          <w:numId w:val="0"/>
        </w:numPr>
        <w:ind w:left="426" w:hanging="426"/>
      </w:pPr>
      <w:r>
        <w:t>b</w:t>
      </w:r>
      <w:r w:rsidRPr="00310EAD">
        <w:rPr>
          <w:lang w:val="id-ID"/>
        </w:rPr>
        <w:tab/>
      </w:r>
      <w:r>
        <w:t>Nama penulis dan afiliasinya</w:t>
      </w:r>
    </w:p>
    <w:p w14:paraId="41433C0C" w14:textId="77777777" w:rsidR="00AC0563" w:rsidRPr="00310EAD" w:rsidRDefault="00AC0563" w:rsidP="00AC0563">
      <w:pPr>
        <w:pStyle w:val="Enumeration"/>
        <w:numPr>
          <w:ilvl w:val="0"/>
          <w:numId w:val="0"/>
        </w:numPr>
        <w:ind w:left="426" w:hanging="426"/>
      </w:pPr>
      <w:r>
        <w:t>c</w:t>
      </w:r>
      <w:r w:rsidRPr="00310EAD">
        <w:rPr>
          <w:lang w:val="id-ID"/>
        </w:rPr>
        <w:tab/>
      </w:r>
      <w:r>
        <w:t>Abstrak</w:t>
      </w:r>
    </w:p>
    <w:p w14:paraId="4B63683C" w14:textId="77777777" w:rsidR="00AC0563" w:rsidRDefault="00AC0563" w:rsidP="00AC0563">
      <w:pPr>
        <w:pStyle w:val="Enumeration"/>
        <w:numPr>
          <w:ilvl w:val="0"/>
          <w:numId w:val="0"/>
        </w:numPr>
        <w:ind w:left="426" w:hanging="426"/>
      </w:pPr>
      <w:r>
        <w:t>d</w:t>
      </w:r>
      <w:r w:rsidRPr="00310EAD">
        <w:rPr>
          <w:lang w:val="id-ID"/>
        </w:rPr>
        <w:tab/>
      </w:r>
      <w:r>
        <w:t>Batang tubuh artikel</w:t>
      </w:r>
      <w:r w:rsidRPr="00310EAD">
        <w:t xml:space="preserve"> </w:t>
      </w:r>
    </w:p>
    <w:p w14:paraId="3FA29166" w14:textId="77777777" w:rsidR="00AC0563" w:rsidRDefault="00AC0563" w:rsidP="00AC0563">
      <w:pPr>
        <w:pStyle w:val="Enumeration"/>
        <w:numPr>
          <w:ilvl w:val="0"/>
          <w:numId w:val="0"/>
        </w:numPr>
        <w:ind w:left="851" w:hanging="426"/>
      </w:pPr>
      <w:r>
        <w:t>(1)</w:t>
      </w:r>
      <w:r>
        <w:tab/>
        <w:t>Pendahuluan</w:t>
      </w:r>
    </w:p>
    <w:p w14:paraId="5AB0DA75" w14:textId="77777777" w:rsidR="00AC0563" w:rsidRDefault="00AC0563" w:rsidP="00AC0563">
      <w:pPr>
        <w:pStyle w:val="Enumeration"/>
        <w:numPr>
          <w:ilvl w:val="0"/>
          <w:numId w:val="0"/>
        </w:numPr>
        <w:ind w:left="851" w:hanging="426"/>
      </w:pPr>
      <w:r>
        <w:t>(2)</w:t>
      </w:r>
      <w:r>
        <w:tab/>
        <w:t>Metodologi/ Desain/ Pendekatan</w:t>
      </w:r>
    </w:p>
    <w:p w14:paraId="4DB9A3A1" w14:textId="77777777" w:rsidR="00AC0563" w:rsidRDefault="00AC0563" w:rsidP="00AC0563">
      <w:pPr>
        <w:pStyle w:val="Enumeration"/>
        <w:numPr>
          <w:ilvl w:val="0"/>
          <w:numId w:val="0"/>
        </w:numPr>
        <w:ind w:left="851" w:hanging="426"/>
      </w:pPr>
      <w:r>
        <w:lastRenderedPageBreak/>
        <w:t>(3)</w:t>
      </w:r>
      <w:r>
        <w:tab/>
        <w:t>Hasil dan Pembahsan</w:t>
      </w:r>
    </w:p>
    <w:p w14:paraId="65C72B42" w14:textId="77777777" w:rsidR="00AC0563" w:rsidRPr="00310EAD" w:rsidRDefault="00AC0563" w:rsidP="00AC0563">
      <w:pPr>
        <w:pStyle w:val="Enumeration"/>
        <w:numPr>
          <w:ilvl w:val="0"/>
          <w:numId w:val="0"/>
        </w:numPr>
        <w:ind w:left="851" w:hanging="426"/>
      </w:pPr>
      <w:r>
        <w:t>(4)</w:t>
      </w:r>
      <w:r>
        <w:tab/>
        <w:t>Kesimpulan</w:t>
      </w:r>
    </w:p>
    <w:p w14:paraId="24D35FAA" w14:textId="77777777" w:rsidR="00AC0563" w:rsidRPr="00310EAD" w:rsidRDefault="00AC0563" w:rsidP="00AC0563">
      <w:pPr>
        <w:pStyle w:val="Enumeration"/>
        <w:numPr>
          <w:ilvl w:val="0"/>
          <w:numId w:val="0"/>
        </w:numPr>
        <w:ind w:left="426" w:hanging="426"/>
      </w:pPr>
      <w:r>
        <w:t>e</w:t>
      </w:r>
      <w:r w:rsidRPr="00310EAD">
        <w:rPr>
          <w:lang w:val="id-ID"/>
        </w:rPr>
        <w:tab/>
      </w:r>
      <w:r>
        <w:t xml:space="preserve">Ucapan terima kasih (apabila ada dan diperlukan) </w:t>
      </w:r>
    </w:p>
    <w:p w14:paraId="5C09CAAF" w14:textId="77777777" w:rsidR="00AC0563" w:rsidRPr="00310EAD" w:rsidRDefault="00AC0563" w:rsidP="00AC0563">
      <w:pPr>
        <w:pStyle w:val="Enumeration"/>
        <w:numPr>
          <w:ilvl w:val="0"/>
          <w:numId w:val="0"/>
        </w:numPr>
        <w:ind w:left="426" w:hanging="426"/>
      </w:pPr>
      <w:r>
        <w:t>f</w:t>
      </w:r>
      <w:r w:rsidRPr="00310EAD">
        <w:rPr>
          <w:lang w:val="id-ID"/>
        </w:rPr>
        <w:tab/>
      </w:r>
      <w:r>
        <w:t>Nomenklatur/ Daftar Istilah (apabila ada dan diperlukan)</w:t>
      </w:r>
    </w:p>
    <w:p w14:paraId="7EB171D0" w14:textId="77777777" w:rsidR="00AC0563" w:rsidRPr="00310EAD" w:rsidRDefault="00AC0563" w:rsidP="00AC0563">
      <w:pPr>
        <w:pStyle w:val="Enumeration"/>
        <w:numPr>
          <w:ilvl w:val="0"/>
          <w:numId w:val="0"/>
        </w:numPr>
        <w:ind w:left="426" w:hanging="426"/>
      </w:pPr>
      <w:r>
        <w:t>g</w:t>
      </w:r>
      <w:r>
        <w:tab/>
        <w:t>Daftar Pustaka</w:t>
      </w:r>
    </w:p>
    <w:p w14:paraId="78683B62" w14:textId="77777777" w:rsidR="00AC0563" w:rsidRPr="00310EAD" w:rsidRDefault="00AC0563" w:rsidP="00AC0563">
      <w:pPr>
        <w:pStyle w:val="Acknowledge"/>
        <w:spacing w:before="0" w:after="0"/>
        <w:rPr>
          <w:sz w:val="22"/>
          <w:lang w:val="id-ID"/>
        </w:rPr>
      </w:pPr>
    </w:p>
    <w:p w14:paraId="51BB247F" w14:textId="77777777" w:rsidR="00AC0563" w:rsidRPr="00310EAD" w:rsidRDefault="00AC0563" w:rsidP="00AC0563">
      <w:pPr>
        <w:pStyle w:val="Acknowledge"/>
        <w:spacing w:before="0" w:after="0"/>
        <w:rPr>
          <w:sz w:val="22"/>
          <w:lang w:val="id-ID"/>
        </w:rPr>
      </w:pPr>
    </w:p>
    <w:p w14:paraId="13740CC2" w14:textId="77777777" w:rsidR="00AC0563" w:rsidRPr="003726AA" w:rsidRDefault="00AC0563" w:rsidP="00AC0563">
      <w:pPr>
        <w:pStyle w:val="Text"/>
        <w:spacing w:before="0" w:after="0" w:line="240" w:lineRule="auto"/>
        <w:rPr>
          <w:rFonts w:ascii="Times New Roman" w:hAnsi="Times New Roman"/>
          <w:lang w:val="id-ID"/>
        </w:rPr>
      </w:pPr>
    </w:p>
    <w:sdt>
      <w:sdtPr>
        <w:rPr>
          <w:rFonts w:ascii="Times New Roman" w:eastAsiaTheme="minorHAnsi" w:hAnsi="Times New Roman" w:cstheme="minorBidi"/>
          <w:b w:val="0"/>
          <w:bCs w:val="0"/>
          <w:color w:val="auto"/>
          <w:sz w:val="22"/>
          <w:szCs w:val="22"/>
          <w:lang w:eastAsia="en-US"/>
        </w:rPr>
        <w:id w:val="-1776095603"/>
        <w:docPartObj>
          <w:docPartGallery w:val="Bibliographies"/>
          <w:docPartUnique/>
        </w:docPartObj>
      </w:sdtPr>
      <w:sdtEndPr/>
      <w:sdtContent>
        <w:p w14:paraId="661A222D" w14:textId="77777777" w:rsidR="00AC0563" w:rsidRPr="009B108E" w:rsidRDefault="00AC0563" w:rsidP="00AC0563">
          <w:pPr>
            <w:pStyle w:val="Heading1"/>
            <w:spacing w:before="0" w:line="240" w:lineRule="auto"/>
            <w:rPr>
              <w:rFonts w:ascii="Times New Roman" w:hAnsi="Times New Roman"/>
              <w:b w:val="0"/>
              <w:bCs w:val="0"/>
              <w:color w:val="auto"/>
              <w:sz w:val="22"/>
              <w:szCs w:val="22"/>
              <w:lang w:eastAsia="id-ID"/>
            </w:rPr>
          </w:pPr>
          <w:r w:rsidRPr="009B108E">
            <w:rPr>
              <w:rFonts w:ascii="Times New Roman" w:hAnsi="Times New Roman"/>
              <w:color w:val="auto"/>
              <w:sz w:val="22"/>
              <w:szCs w:val="22"/>
              <w:lang w:eastAsia="id-ID"/>
            </w:rPr>
            <w:t>Daftar Pustaka</w:t>
          </w:r>
        </w:p>
        <w:p w14:paraId="139DFEED" w14:textId="77777777" w:rsidR="00AC0563" w:rsidRPr="006F3BAC" w:rsidRDefault="00AC0563" w:rsidP="00AC0563">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EndPr/>
          <w:sdtContent>
            <w:p w14:paraId="2F499720" w14:textId="77777777" w:rsidR="00AC0563" w:rsidRPr="006F3BAC" w:rsidRDefault="00AC0563" w:rsidP="00AC0563">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14:paraId="353775FA" w14:textId="77777777"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14:paraId="2BB5B902" w14:textId="77777777"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14:paraId="75875C9D" w14:textId="77777777"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14:paraId="64F8D989" w14:textId="77777777" w:rsidR="00352E15" w:rsidRPr="00F9351E" w:rsidRDefault="00AC0563" w:rsidP="00F9351E">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sectPr w:rsidR="00352E15" w:rsidRPr="00F9351E" w:rsidSect="00F16411">
      <w:headerReference w:type="even" r:id="rId18"/>
      <w:headerReference w:type="default" r:id="rId19"/>
      <w:footerReference w:type="even" r:id="rId20"/>
      <w:footerReference w:type="default" r:id="rId21"/>
      <w:headerReference w:type="first" r:id="rId22"/>
      <w:footerReference w:type="first" r:id="rId23"/>
      <w:pgSz w:w="10319" w:h="14572" w:code="9"/>
      <w:pgMar w:top="1985" w:right="1701" w:bottom="1985" w:left="1701" w:header="1134" w:footer="1134"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43CC61" w14:textId="77777777" w:rsidR="00312E5A" w:rsidRDefault="00312E5A" w:rsidP="00310EAD">
      <w:pPr>
        <w:spacing w:after="0" w:line="240" w:lineRule="auto"/>
      </w:pPr>
      <w:r>
        <w:separator/>
      </w:r>
    </w:p>
  </w:endnote>
  <w:endnote w:type="continuationSeparator" w:id="0">
    <w:p w14:paraId="723E82F0" w14:textId="77777777" w:rsidR="00312E5A" w:rsidRDefault="00312E5A"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p w14:paraId="67B697D2" w14:textId="77777777" w:rsidR="008E2F62" w:rsidRPr="009D593B" w:rsidRDefault="008E2F62">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sidR="00F16411">
          <w:rPr>
            <w:rFonts w:ascii="Times New Roman" w:hAnsi="Times New Roman" w:cs="Times New Roman"/>
            <w:noProof/>
            <w:sz w:val="18"/>
            <w:szCs w:val="18"/>
          </w:rPr>
          <w:t>2</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00837EA9" w:rsidRPr="00690CB0">
            <w:rPr>
              <w:rStyle w:val="Hyperlink"/>
              <w:rFonts w:ascii="Times New Roman" w:hAnsi="Times New Roman" w:cs="Times New Roman"/>
              <w:sz w:val="18"/>
              <w:szCs w:val="18"/>
            </w:rPr>
            <w:t>www.journal.</w:t>
          </w:r>
          <w:r w:rsidR="00837EA9" w:rsidRPr="00690CB0">
            <w:rPr>
              <w:rStyle w:val="Hyperlink"/>
              <w:rFonts w:ascii="Times New Roman" w:hAnsi="Times New Roman" w:cs="Times New Roman"/>
              <w:sz w:val="18"/>
              <w:szCs w:val="18"/>
              <w:lang w:val="id-ID"/>
            </w:rPr>
            <w:t>stai-musaddadiyah</w:t>
          </w:r>
          <w:r w:rsidR="00837EA9" w:rsidRPr="00690CB0">
            <w:rPr>
              <w:rStyle w:val="Hyperlink"/>
              <w:rFonts w:ascii="Times New Roman" w:hAnsi="Times New Roman" w:cs="Times New Roman"/>
              <w:sz w:val="18"/>
              <w:szCs w:val="18"/>
            </w:rPr>
            <w:t>.ac.id</w:t>
          </w:r>
        </w:hyperlink>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14:paraId="75D85E02" w14:textId="77777777" w:rsidR="008E2F62" w:rsidRPr="009D593B" w:rsidRDefault="00312E5A" w:rsidP="00316695">
        <w:pPr>
          <w:pStyle w:val="Footer"/>
          <w:tabs>
            <w:tab w:val="clear" w:pos="9360"/>
            <w:tab w:val="right" w:pos="8505"/>
          </w:tabs>
          <w:rPr>
            <w:rFonts w:ascii="Times New Roman" w:hAnsi="Times New Roman" w:cs="Times New Roman"/>
            <w:sz w:val="18"/>
            <w:szCs w:val="18"/>
          </w:rPr>
        </w:pPr>
        <w:hyperlink r:id="rId1" w:history="1">
          <w:r w:rsidR="00837EA9" w:rsidRPr="00690CB0">
            <w:rPr>
              <w:rStyle w:val="Hyperlink"/>
              <w:rFonts w:ascii="Times New Roman" w:hAnsi="Times New Roman" w:cs="Times New Roman"/>
              <w:sz w:val="18"/>
              <w:szCs w:val="18"/>
            </w:rPr>
            <w:t>www.journal.</w:t>
          </w:r>
          <w:r w:rsidR="00837EA9" w:rsidRPr="00690CB0">
            <w:rPr>
              <w:rStyle w:val="Hyperlink"/>
              <w:rFonts w:ascii="Times New Roman" w:hAnsi="Times New Roman" w:cs="Times New Roman"/>
              <w:sz w:val="18"/>
              <w:szCs w:val="18"/>
              <w:lang w:val="id-ID"/>
            </w:rPr>
            <w:t>stai-musaddadiyah</w:t>
          </w:r>
          <w:r w:rsidR="00837EA9" w:rsidRPr="00690CB0">
            <w:rPr>
              <w:rStyle w:val="Hyperlink"/>
              <w:rFonts w:ascii="Times New Roman" w:hAnsi="Times New Roman" w:cs="Times New Roman"/>
              <w:sz w:val="18"/>
              <w:szCs w:val="18"/>
            </w:rPr>
            <w:t>.ac.id</w:t>
          </w:r>
        </w:hyperlink>
        <w:r w:rsidR="008E2F62" w:rsidRPr="009D593B">
          <w:rPr>
            <w:rFonts w:ascii="Times New Roman" w:hAnsi="Times New Roman" w:cs="Times New Roman"/>
            <w:sz w:val="18"/>
            <w:szCs w:val="18"/>
          </w:rPr>
          <w:t xml:space="preserve"> </w:t>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F16411">
          <w:rPr>
            <w:rFonts w:ascii="Times New Roman" w:hAnsi="Times New Roman" w:cs="Times New Roman"/>
            <w:noProof/>
            <w:sz w:val="18"/>
            <w:szCs w:val="18"/>
          </w:rPr>
          <w:t>11</w:t>
        </w:r>
        <w:r w:rsidR="008E2F62"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14:paraId="6E6FB57F" w14:textId="77777777" w:rsidR="008E2F62" w:rsidRPr="00035431" w:rsidRDefault="008E2F62" w:rsidP="008E3E51">
        <w:pPr>
          <w:pStyle w:val="Footer"/>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F16411">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E569F5" w14:textId="77777777" w:rsidR="00312E5A" w:rsidRDefault="00312E5A" w:rsidP="00310EAD">
      <w:pPr>
        <w:spacing w:after="0" w:line="240" w:lineRule="auto"/>
      </w:pPr>
      <w:r>
        <w:separator/>
      </w:r>
    </w:p>
  </w:footnote>
  <w:footnote w:type="continuationSeparator" w:id="0">
    <w:p w14:paraId="06647CFD" w14:textId="77777777" w:rsidR="00312E5A" w:rsidRDefault="00312E5A" w:rsidP="00310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A84A54" w14:textId="77777777" w:rsidR="008E2F62" w:rsidRPr="008C4ADA" w:rsidRDefault="00AC0563" w:rsidP="008C4ADA">
    <w:pPr>
      <w:pStyle w:val="Header"/>
      <w:tabs>
        <w:tab w:val="clear" w:pos="4680"/>
        <w:tab w:val="clear" w:pos="9360"/>
        <w:tab w:val="right" w:pos="8505"/>
      </w:tabs>
      <w:rPr>
        <w:rFonts w:ascii="Times New Roman" w:hAnsi="Times New Roman" w:cs="Times New Roman"/>
        <w:sz w:val="18"/>
        <w:szCs w:val="18"/>
      </w:rPr>
    </w:pPr>
    <w:r>
      <w:rPr>
        <w:rFonts w:ascii="Times New Roman" w:hAnsi="Times New Roman" w:cs="Times New Roman"/>
        <w:sz w:val="18"/>
        <w:szCs w:val="18"/>
      </w:rPr>
      <w:t>Penulis</w:t>
    </w:r>
    <w:r w:rsidR="008E2F62" w:rsidRPr="009D593B">
      <w:rPr>
        <w:rFonts w:ascii="Times New Roman" w:hAnsi="Times New Roman" w:cs="Times New Roman"/>
        <w:sz w:val="18"/>
        <w:szCs w:val="18"/>
      </w:rPr>
      <w:tab/>
      <w:t xml:space="preserve">Jurnal </w:t>
    </w:r>
    <w:r w:rsidR="008C4ADA">
      <w:rPr>
        <w:rFonts w:ascii="Times New Roman" w:hAnsi="Times New Roman" w:cs="Times New Roman"/>
        <w:sz w:val="18"/>
        <w:szCs w:val="18"/>
      </w:rPr>
      <w:t>Jhesy</w:t>
    </w:r>
  </w:p>
  <w:p w14:paraId="5C384218" w14:textId="77777777" w:rsidR="00FC217B" w:rsidRPr="009D593B" w:rsidRDefault="00AC056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00FC217B" w:rsidRPr="009D593B">
      <w:rPr>
        <w:rFonts w:ascii="Times New Roman" w:hAnsi="Times New Roman" w:cs="Times New Roman"/>
        <w:sz w:val="18"/>
        <w:szCs w:val="18"/>
      </w:rPr>
      <w:t>; 20</w:t>
    </w:r>
    <w:r w:rsidR="008C4ADA">
      <w:rPr>
        <w:rFonts w:ascii="Times New Roman" w:hAnsi="Times New Roman" w:cs="Times New Roman"/>
        <w:sz w:val="18"/>
        <w:szCs w:val="18"/>
      </w:rPr>
      <w:t>22</w:t>
    </w:r>
  </w:p>
  <w:p w14:paraId="754C7ACB" w14:textId="77777777" w:rsidR="008E2F62" w:rsidRPr="009D593B" w:rsidRDefault="008E2F62" w:rsidP="008E3E51">
    <w:pPr>
      <w:pStyle w:val="Header"/>
      <w:tabs>
        <w:tab w:val="clear" w:pos="9360"/>
        <w:tab w:val="right" w:pos="8505"/>
      </w:tabs>
      <w:rPr>
        <w:rFonts w:ascii="Times New Roman" w:hAnsi="Times New Roman" w:cs="Times New Roman"/>
        <w:sz w:val="18"/>
        <w:szCs w:val="18"/>
      </w:rPr>
    </w:pPr>
  </w:p>
  <w:p w14:paraId="120FA30D" w14:textId="77777777" w:rsidR="008E2F62" w:rsidRPr="009D593B" w:rsidRDefault="008E2F62" w:rsidP="008E3E51">
    <w:pPr>
      <w:pStyle w:val="Header"/>
      <w:tabs>
        <w:tab w:val="clear" w:pos="9360"/>
        <w:tab w:val="right" w:pos="850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FB98EA" w14:textId="77777777" w:rsidR="008E2F62" w:rsidRPr="00D40593" w:rsidRDefault="008E2F62" w:rsidP="008C4ADA">
    <w:pPr>
      <w:pStyle w:val="Header"/>
      <w:tabs>
        <w:tab w:val="clear" w:pos="9360"/>
        <w:tab w:val="right" w:pos="8505"/>
      </w:tabs>
      <w:rPr>
        <w:rFonts w:ascii="Times New Roman" w:hAnsi="Times New Roman" w:cs="Times New Roman"/>
        <w:sz w:val="18"/>
        <w:szCs w:val="18"/>
      </w:rPr>
    </w:pPr>
    <w:r w:rsidRPr="00D40593">
      <w:rPr>
        <w:rFonts w:ascii="Times New Roman" w:hAnsi="Times New Roman" w:cs="Times New Roman"/>
        <w:sz w:val="18"/>
        <w:szCs w:val="18"/>
      </w:rPr>
      <w:t xml:space="preserve">Jurnal </w:t>
    </w:r>
    <w:r w:rsidR="008C4ADA">
      <w:rPr>
        <w:rFonts w:ascii="Times New Roman" w:hAnsi="Times New Roman" w:cs="Times New Roman"/>
        <w:sz w:val="18"/>
        <w:szCs w:val="18"/>
      </w:rPr>
      <w:t>JHESY</w:t>
    </w:r>
    <w:r w:rsidRPr="00D40593">
      <w:rPr>
        <w:rFonts w:ascii="Times New Roman" w:hAnsi="Times New Roman" w:cs="Times New Roman"/>
        <w:sz w:val="18"/>
        <w:szCs w:val="18"/>
      </w:rPr>
      <w:tab/>
    </w:r>
    <w:r w:rsidRPr="00D40593">
      <w:rPr>
        <w:rFonts w:ascii="Times New Roman" w:hAnsi="Times New Roman" w:cs="Times New Roman"/>
        <w:sz w:val="18"/>
        <w:szCs w:val="18"/>
      </w:rPr>
      <w:tab/>
    </w:r>
    <w:r w:rsidR="00AC0563">
      <w:rPr>
        <w:rFonts w:ascii="Times New Roman" w:hAnsi="Times New Roman" w:cs="Times New Roman"/>
        <w:sz w:val="18"/>
        <w:szCs w:val="18"/>
      </w:rPr>
      <w:t>Penulis</w:t>
    </w:r>
  </w:p>
  <w:p w14:paraId="502650B4" w14:textId="77777777" w:rsidR="008E2F62" w:rsidRPr="008E3E51" w:rsidRDefault="00AC056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sidR="008C4ADA">
      <w:rPr>
        <w:rFonts w:ascii="Times New Roman" w:hAnsi="Times New Roman" w:cs="Times New Roman"/>
        <w:sz w:val="18"/>
        <w:szCs w:val="18"/>
      </w:rPr>
      <w:t>22</w:t>
    </w:r>
  </w:p>
  <w:p w14:paraId="68F2E16E" w14:textId="77777777" w:rsidR="008E2F62" w:rsidRPr="00316695" w:rsidRDefault="008E2F62">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E02573" w14:textId="3765D647" w:rsidR="008E2F62" w:rsidRDefault="008C4B18" w:rsidP="008C4ADA">
    <w:pPr>
      <w:pStyle w:val="Header"/>
      <w:tabs>
        <w:tab w:val="clear" w:pos="4680"/>
        <w:tab w:val="clear" w:pos="9360"/>
        <w:tab w:val="right" w:pos="8505"/>
      </w:tabs>
      <w:rPr>
        <w:rFonts w:ascii="Times New Roman" w:hAnsi="Times New Roman" w:cs="Times New Roman"/>
      </w:rPr>
    </w:pPr>
    <w:r w:rsidRPr="008C4B18">
      <w:rPr>
        <w:rFonts w:ascii="Times New Roman" w:hAnsi="Times New Roman" w:cs="Times New Roman"/>
        <w:noProof/>
      </w:rPr>
      <w:drawing>
        <wp:anchor distT="0" distB="0" distL="114300" distR="114300" simplePos="0" relativeHeight="251658240" behindDoc="1" locked="0" layoutInCell="1" allowOverlap="1" wp14:anchorId="0AECCBE7" wp14:editId="53BA58CC">
          <wp:simplePos x="0" y="0"/>
          <wp:positionH relativeFrom="column">
            <wp:posOffset>148590</wp:posOffset>
          </wp:positionH>
          <wp:positionV relativeFrom="paragraph">
            <wp:posOffset>-462915</wp:posOffset>
          </wp:positionV>
          <wp:extent cx="1704975" cy="447026"/>
          <wp:effectExtent l="0" t="0" r="0" b="0"/>
          <wp:wrapNone/>
          <wp:docPr id="5" name="Picture 5" descr="C:\Users\MUA\Downloads\ISSN-JHESY-Copy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UA\Downloads\ISSN-JHESY-Copy (1).jpg"/>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12890" t="47652" r="55499" b="37618"/>
                  <a:stretch/>
                </pic:blipFill>
                <pic:spPr bwMode="auto">
                  <a:xfrm>
                    <a:off x="0" y="0"/>
                    <a:ext cx="1704975" cy="44702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C4ADA">
      <w:rPr>
        <w:rFonts w:ascii="Times New Roman" w:hAnsi="Times New Roman" w:cs="Times New Roman"/>
      </w:rPr>
      <w:tab/>
    </w:r>
  </w:p>
  <w:p w14:paraId="71098FD4" w14:textId="59759C33" w:rsidR="00BE07A3" w:rsidRPr="004375E4" w:rsidRDefault="00BE07A3">
    <w:pPr>
      <w:pStyle w:val="Header"/>
      <w:rPr>
        <w:rFonts w:ascii="Times New Roman" w:hAnsi="Times New Roman" w:cs="Times New Roman"/>
      </w:rPr>
    </w:pPr>
  </w:p>
  <w:p w14:paraId="16DFBD2B" w14:textId="77777777" w:rsidR="008E2F62" w:rsidRPr="004375E4" w:rsidRDefault="008E2F62">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3"/>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I3trAwNLEwNDMxNbBQ0lEKTi0uzszPAykwrAUAH+cgYSwAAAA="/>
  </w:docVars>
  <w:rsids>
    <w:rsidRoot w:val="00BF28ED"/>
    <w:rsid w:val="0001115E"/>
    <w:rsid w:val="00012BFA"/>
    <w:rsid w:val="00013320"/>
    <w:rsid w:val="000139F7"/>
    <w:rsid w:val="0001797B"/>
    <w:rsid w:val="000253A0"/>
    <w:rsid w:val="00026383"/>
    <w:rsid w:val="00027915"/>
    <w:rsid w:val="00030AA6"/>
    <w:rsid w:val="00034A6F"/>
    <w:rsid w:val="00035431"/>
    <w:rsid w:val="000373A2"/>
    <w:rsid w:val="00040875"/>
    <w:rsid w:val="00046DD4"/>
    <w:rsid w:val="000512B1"/>
    <w:rsid w:val="00051758"/>
    <w:rsid w:val="0005181A"/>
    <w:rsid w:val="0005431D"/>
    <w:rsid w:val="000555B5"/>
    <w:rsid w:val="000576A4"/>
    <w:rsid w:val="00062629"/>
    <w:rsid w:val="00063742"/>
    <w:rsid w:val="000638C2"/>
    <w:rsid w:val="00066EED"/>
    <w:rsid w:val="000722C7"/>
    <w:rsid w:val="00073291"/>
    <w:rsid w:val="000767AB"/>
    <w:rsid w:val="00076941"/>
    <w:rsid w:val="0008190E"/>
    <w:rsid w:val="00082B62"/>
    <w:rsid w:val="0008550D"/>
    <w:rsid w:val="00090F21"/>
    <w:rsid w:val="00091A4A"/>
    <w:rsid w:val="00092C82"/>
    <w:rsid w:val="00092E20"/>
    <w:rsid w:val="000933A9"/>
    <w:rsid w:val="00097384"/>
    <w:rsid w:val="000B1E32"/>
    <w:rsid w:val="000B276A"/>
    <w:rsid w:val="000B417E"/>
    <w:rsid w:val="000B4FD9"/>
    <w:rsid w:val="000B785D"/>
    <w:rsid w:val="000C1082"/>
    <w:rsid w:val="000C1D09"/>
    <w:rsid w:val="000C727E"/>
    <w:rsid w:val="000E0B42"/>
    <w:rsid w:val="000E2090"/>
    <w:rsid w:val="000E36A4"/>
    <w:rsid w:val="000E3D7B"/>
    <w:rsid w:val="000E52B3"/>
    <w:rsid w:val="000F0B14"/>
    <w:rsid w:val="000F220C"/>
    <w:rsid w:val="000F24C8"/>
    <w:rsid w:val="000F2BCB"/>
    <w:rsid w:val="000F37E2"/>
    <w:rsid w:val="000F4415"/>
    <w:rsid w:val="000F58E9"/>
    <w:rsid w:val="000F5CE5"/>
    <w:rsid w:val="000F69C8"/>
    <w:rsid w:val="000F7156"/>
    <w:rsid w:val="000F7C9F"/>
    <w:rsid w:val="0010105E"/>
    <w:rsid w:val="00101237"/>
    <w:rsid w:val="00101AD1"/>
    <w:rsid w:val="0010481D"/>
    <w:rsid w:val="00104826"/>
    <w:rsid w:val="00105C92"/>
    <w:rsid w:val="00106172"/>
    <w:rsid w:val="00112C55"/>
    <w:rsid w:val="00115114"/>
    <w:rsid w:val="001153CC"/>
    <w:rsid w:val="001217B1"/>
    <w:rsid w:val="00122911"/>
    <w:rsid w:val="00123177"/>
    <w:rsid w:val="00125A76"/>
    <w:rsid w:val="00130D3F"/>
    <w:rsid w:val="00131647"/>
    <w:rsid w:val="00135B49"/>
    <w:rsid w:val="00136A9B"/>
    <w:rsid w:val="00136CBC"/>
    <w:rsid w:val="00137027"/>
    <w:rsid w:val="00137D31"/>
    <w:rsid w:val="00143106"/>
    <w:rsid w:val="00145B7F"/>
    <w:rsid w:val="00145BEB"/>
    <w:rsid w:val="00147F1D"/>
    <w:rsid w:val="00150321"/>
    <w:rsid w:val="00155DB8"/>
    <w:rsid w:val="0015722F"/>
    <w:rsid w:val="00162AD0"/>
    <w:rsid w:val="0016375D"/>
    <w:rsid w:val="00166B57"/>
    <w:rsid w:val="001708C1"/>
    <w:rsid w:val="00170F00"/>
    <w:rsid w:val="00173780"/>
    <w:rsid w:val="00173E3A"/>
    <w:rsid w:val="00176DD6"/>
    <w:rsid w:val="00177248"/>
    <w:rsid w:val="00177E50"/>
    <w:rsid w:val="00182E80"/>
    <w:rsid w:val="00186804"/>
    <w:rsid w:val="0019039B"/>
    <w:rsid w:val="00190BE1"/>
    <w:rsid w:val="00191CB8"/>
    <w:rsid w:val="0019552D"/>
    <w:rsid w:val="001958C9"/>
    <w:rsid w:val="001A4932"/>
    <w:rsid w:val="001A7F09"/>
    <w:rsid w:val="001B0279"/>
    <w:rsid w:val="001B5704"/>
    <w:rsid w:val="001B5E2B"/>
    <w:rsid w:val="001C350D"/>
    <w:rsid w:val="001C41D3"/>
    <w:rsid w:val="001C5484"/>
    <w:rsid w:val="001C6A5F"/>
    <w:rsid w:val="001D15EE"/>
    <w:rsid w:val="001D3BC9"/>
    <w:rsid w:val="001D480D"/>
    <w:rsid w:val="001D7541"/>
    <w:rsid w:val="001E1645"/>
    <w:rsid w:val="001E4AE3"/>
    <w:rsid w:val="001E75EB"/>
    <w:rsid w:val="001F080F"/>
    <w:rsid w:val="001F0C34"/>
    <w:rsid w:val="001F1F37"/>
    <w:rsid w:val="00200258"/>
    <w:rsid w:val="002023CC"/>
    <w:rsid w:val="00202801"/>
    <w:rsid w:val="00205105"/>
    <w:rsid w:val="002067AC"/>
    <w:rsid w:val="00206D8A"/>
    <w:rsid w:val="0021133B"/>
    <w:rsid w:val="00211E4C"/>
    <w:rsid w:val="00212688"/>
    <w:rsid w:val="002172EE"/>
    <w:rsid w:val="002178FC"/>
    <w:rsid w:val="0022496D"/>
    <w:rsid w:val="002326F1"/>
    <w:rsid w:val="002333CE"/>
    <w:rsid w:val="00234275"/>
    <w:rsid w:val="0023554D"/>
    <w:rsid w:val="00242153"/>
    <w:rsid w:val="0024413D"/>
    <w:rsid w:val="0024613B"/>
    <w:rsid w:val="0025287D"/>
    <w:rsid w:val="00252CF1"/>
    <w:rsid w:val="00253640"/>
    <w:rsid w:val="00256799"/>
    <w:rsid w:val="0025753A"/>
    <w:rsid w:val="002579F1"/>
    <w:rsid w:val="0026172F"/>
    <w:rsid w:val="00263237"/>
    <w:rsid w:val="00265FD1"/>
    <w:rsid w:val="00270E08"/>
    <w:rsid w:val="002711A0"/>
    <w:rsid w:val="00280987"/>
    <w:rsid w:val="002823B2"/>
    <w:rsid w:val="00285890"/>
    <w:rsid w:val="00292378"/>
    <w:rsid w:val="00292A02"/>
    <w:rsid w:val="00292D15"/>
    <w:rsid w:val="00294C74"/>
    <w:rsid w:val="00294FA4"/>
    <w:rsid w:val="00296FE2"/>
    <w:rsid w:val="002A07D3"/>
    <w:rsid w:val="002A0E37"/>
    <w:rsid w:val="002A0F9D"/>
    <w:rsid w:val="002A5917"/>
    <w:rsid w:val="002B3004"/>
    <w:rsid w:val="002B320F"/>
    <w:rsid w:val="002B33AB"/>
    <w:rsid w:val="002B6FE3"/>
    <w:rsid w:val="002C4AC7"/>
    <w:rsid w:val="002C7051"/>
    <w:rsid w:val="002D317D"/>
    <w:rsid w:val="002D5273"/>
    <w:rsid w:val="002E0F5E"/>
    <w:rsid w:val="002E1FC4"/>
    <w:rsid w:val="002E397F"/>
    <w:rsid w:val="002E715F"/>
    <w:rsid w:val="002F05F7"/>
    <w:rsid w:val="002F13F1"/>
    <w:rsid w:val="002F5EA6"/>
    <w:rsid w:val="00300126"/>
    <w:rsid w:val="003009B0"/>
    <w:rsid w:val="0030132D"/>
    <w:rsid w:val="00301AA4"/>
    <w:rsid w:val="003031EF"/>
    <w:rsid w:val="00303597"/>
    <w:rsid w:val="00310D8C"/>
    <w:rsid w:val="00310EAD"/>
    <w:rsid w:val="0031270B"/>
    <w:rsid w:val="00312E5A"/>
    <w:rsid w:val="00313E0B"/>
    <w:rsid w:val="00315661"/>
    <w:rsid w:val="0031569D"/>
    <w:rsid w:val="003156EF"/>
    <w:rsid w:val="00316695"/>
    <w:rsid w:val="003206A4"/>
    <w:rsid w:val="00321943"/>
    <w:rsid w:val="00325E8B"/>
    <w:rsid w:val="00326D4A"/>
    <w:rsid w:val="00335986"/>
    <w:rsid w:val="00345807"/>
    <w:rsid w:val="00350B6B"/>
    <w:rsid w:val="00350C20"/>
    <w:rsid w:val="00350CA5"/>
    <w:rsid w:val="00352E15"/>
    <w:rsid w:val="00352E7D"/>
    <w:rsid w:val="00357DC8"/>
    <w:rsid w:val="003621B2"/>
    <w:rsid w:val="00370CDA"/>
    <w:rsid w:val="003720C5"/>
    <w:rsid w:val="00372211"/>
    <w:rsid w:val="00372E6A"/>
    <w:rsid w:val="00373607"/>
    <w:rsid w:val="00373D46"/>
    <w:rsid w:val="00376C77"/>
    <w:rsid w:val="0037763D"/>
    <w:rsid w:val="00382546"/>
    <w:rsid w:val="00384439"/>
    <w:rsid w:val="003859A9"/>
    <w:rsid w:val="0038706D"/>
    <w:rsid w:val="0038707F"/>
    <w:rsid w:val="00397816"/>
    <w:rsid w:val="003A0723"/>
    <w:rsid w:val="003A6685"/>
    <w:rsid w:val="003B12AA"/>
    <w:rsid w:val="003B71E5"/>
    <w:rsid w:val="003C16B1"/>
    <w:rsid w:val="003D035B"/>
    <w:rsid w:val="003D0812"/>
    <w:rsid w:val="003D19F8"/>
    <w:rsid w:val="003D22D6"/>
    <w:rsid w:val="003D32FB"/>
    <w:rsid w:val="003D338A"/>
    <w:rsid w:val="003D3E0C"/>
    <w:rsid w:val="003D5127"/>
    <w:rsid w:val="003D5562"/>
    <w:rsid w:val="003E064B"/>
    <w:rsid w:val="003E16D7"/>
    <w:rsid w:val="003E2E69"/>
    <w:rsid w:val="003E3939"/>
    <w:rsid w:val="003E541D"/>
    <w:rsid w:val="003E5667"/>
    <w:rsid w:val="003E58B7"/>
    <w:rsid w:val="003E61C0"/>
    <w:rsid w:val="003E6211"/>
    <w:rsid w:val="003E67D7"/>
    <w:rsid w:val="003F5969"/>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375E4"/>
    <w:rsid w:val="004437CE"/>
    <w:rsid w:val="00450127"/>
    <w:rsid w:val="00451901"/>
    <w:rsid w:val="0045303C"/>
    <w:rsid w:val="004552F0"/>
    <w:rsid w:val="00455B7F"/>
    <w:rsid w:val="004630E1"/>
    <w:rsid w:val="004638FB"/>
    <w:rsid w:val="004712B9"/>
    <w:rsid w:val="00473254"/>
    <w:rsid w:val="00480E1A"/>
    <w:rsid w:val="00481871"/>
    <w:rsid w:val="00492B8F"/>
    <w:rsid w:val="0049626F"/>
    <w:rsid w:val="004A13A7"/>
    <w:rsid w:val="004A2025"/>
    <w:rsid w:val="004A5206"/>
    <w:rsid w:val="004A5544"/>
    <w:rsid w:val="004B308F"/>
    <w:rsid w:val="004B67AE"/>
    <w:rsid w:val="004B7127"/>
    <w:rsid w:val="004C0CC3"/>
    <w:rsid w:val="004C2ABF"/>
    <w:rsid w:val="004C3DAF"/>
    <w:rsid w:val="004C4765"/>
    <w:rsid w:val="004C695D"/>
    <w:rsid w:val="004E18FF"/>
    <w:rsid w:val="004E1DFE"/>
    <w:rsid w:val="004E4F02"/>
    <w:rsid w:val="004E58FA"/>
    <w:rsid w:val="004F18ED"/>
    <w:rsid w:val="005043AD"/>
    <w:rsid w:val="0050572C"/>
    <w:rsid w:val="00505E9D"/>
    <w:rsid w:val="00514DE5"/>
    <w:rsid w:val="00523E78"/>
    <w:rsid w:val="00524894"/>
    <w:rsid w:val="00524B03"/>
    <w:rsid w:val="00525965"/>
    <w:rsid w:val="00526FE4"/>
    <w:rsid w:val="00530711"/>
    <w:rsid w:val="00531CCC"/>
    <w:rsid w:val="00533662"/>
    <w:rsid w:val="0054308C"/>
    <w:rsid w:val="00543374"/>
    <w:rsid w:val="005444AB"/>
    <w:rsid w:val="00547C8A"/>
    <w:rsid w:val="0055562B"/>
    <w:rsid w:val="00557C5D"/>
    <w:rsid w:val="00563098"/>
    <w:rsid w:val="00571A18"/>
    <w:rsid w:val="00584535"/>
    <w:rsid w:val="005854AD"/>
    <w:rsid w:val="00585B6D"/>
    <w:rsid w:val="005901FF"/>
    <w:rsid w:val="00592387"/>
    <w:rsid w:val="005933CC"/>
    <w:rsid w:val="00596381"/>
    <w:rsid w:val="005A179F"/>
    <w:rsid w:val="005A2469"/>
    <w:rsid w:val="005A62C5"/>
    <w:rsid w:val="005B07E6"/>
    <w:rsid w:val="005B0B21"/>
    <w:rsid w:val="005B1387"/>
    <w:rsid w:val="005B53CC"/>
    <w:rsid w:val="005B677B"/>
    <w:rsid w:val="005C167B"/>
    <w:rsid w:val="005C21BC"/>
    <w:rsid w:val="005C6388"/>
    <w:rsid w:val="005C7CFD"/>
    <w:rsid w:val="005D2161"/>
    <w:rsid w:val="005D54FC"/>
    <w:rsid w:val="005D7104"/>
    <w:rsid w:val="005E109C"/>
    <w:rsid w:val="005F5D4A"/>
    <w:rsid w:val="005F7CE1"/>
    <w:rsid w:val="00600DF2"/>
    <w:rsid w:val="00600DFF"/>
    <w:rsid w:val="00602C3F"/>
    <w:rsid w:val="006037FF"/>
    <w:rsid w:val="0060588B"/>
    <w:rsid w:val="00613B72"/>
    <w:rsid w:val="006149BB"/>
    <w:rsid w:val="00614C95"/>
    <w:rsid w:val="00622CCD"/>
    <w:rsid w:val="006269A4"/>
    <w:rsid w:val="00634751"/>
    <w:rsid w:val="00641C07"/>
    <w:rsid w:val="00642EB7"/>
    <w:rsid w:val="00647EAB"/>
    <w:rsid w:val="006505F1"/>
    <w:rsid w:val="006541D3"/>
    <w:rsid w:val="00656E8A"/>
    <w:rsid w:val="00661F78"/>
    <w:rsid w:val="006658A1"/>
    <w:rsid w:val="006679AC"/>
    <w:rsid w:val="00671C56"/>
    <w:rsid w:val="006735EF"/>
    <w:rsid w:val="0067561F"/>
    <w:rsid w:val="00677217"/>
    <w:rsid w:val="006772E0"/>
    <w:rsid w:val="006805DF"/>
    <w:rsid w:val="00681079"/>
    <w:rsid w:val="00681A28"/>
    <w:rsid w:val="00681C37"/>
    <w:rsid w:val="00681D30"/>
    <w:rsid w:val="00685044"/>
    <w:rsid w:val="006900AD"/>
    <w:rsid w:val="006914C0"/>
    <w:rsid w:val="0069424D"/>
    <w:rsid w:val="00695B40"/>
    <w:rsid w:val="006B2F6D"/>
    <w:rsid w:val="006B3C8D"/>
    <w:rsid w:val="006C2B78"/>
    <w:rsid w:val="006D1AF1"/>
    <w:rsid w:val="006D28F0"/>
    <w:rsid w:val="006D3636"/>
    <w:rsid w:val="006E1EC4"/>
    <w:rsid w:val="006E55BD"/>
    <w:rsid w:val="006E56CE"/>
    <w:rsid w:val="006E5998"/>
    <w:rsid w:val="006F5261"/>
    <w:rsid w:val="006F545E"/>
    <w:rsid w:val="006F6CC8"/>
    <w:rsid w:val="006F7B2D"/>
    <w:rsid w:val="00700887"/>
    <w:rsid w:val="007032E2"/>
    <w:rsid w:val="00704C90"/>
    <w:rsid w:val="00711409"/>
    <w:rsid w:val="007125B2"/>
    <w:rsid w:val="00714601"/>
    <w:rsid w:val="00715813"/>
    <w:rsid w:val="00715B80"/>
    <w:rsid w:val="00726D03"/>
    <w:rsid w:val="00730E20"/>
    <w:rsid w:val="00736D22"/>
    <w:rsid w:val="00737FCD"/>
    <w:rsid w:val="007413A0"/>
    <w:rsid w:val="00743240"/>
    <w:rsid w:val="00745E05"/>
    <w:rsid w:val="007473EA"/>
    <w:rsid w:val="00750AB3"/>
    <w:rsid w:val="00750C7C"/>
    <w:rsid w:val="007527F1"/>
    <w:rsid w:val="007630D9"/>
    <w:rsid w:val="0076499D"/>
    <w:rsid w:val="007661B2"/>
    <w:rsid w:val="00770C13"/>
    <w:rsid w:val="0077100F"/>
    <w:rsid w:val="00775250"/>
    <w:rsid w:val="0077753B"/>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B511F"/>
    <w:rsid w:val="007C3F6E"/>
    <w:rsid w:val="007C58F8"/>
    <w:rsid w:val="007C6BDF"/>
    <w:rsid w:val="007C6E98"/>
    <w:rsid w:val="007D0165"/>
    <w:rsid w:val="007D0E54"/>
    <w:rsid w:val="007D10FF"/>
    <w:rsid w:val="007D1DA3"/>
    <w:rsid w:val="007D4E81"/>
    <w:rsid w:val="007D6A22"/>
    <w:rsid w:val="007D6F1B"/>
    <w:rsid w:val="007D72BD"/>
    <w:rsid w:val="007E5DC0"/>
    <w:rsid w:val="007E6721"/>
    <w:rsid w:val="007E70E8"/>
    <w:rsid w:val="007F0232"/>
    <w:rsid w:val="007F1F18"/>
    <w:rsid w:val="007F50B1"/>
    <w:rsid w:val="007F60C2"/>
    <w:rsid w:val="007F6E7A"/>
    <w:rsid w:val="008004DA"/>
    <w:rsid w:val="00800E27"/>
    <w:rsid w:val="00805747"/>
    <w:rsid w:val="00814A1C"/>
    <w:rsid w:val="00815FB8"/>
    <w:rsid w:val="00816A43"/>
    <w:rsid w:val="008175BB"/>
    <w:rsid w:val="008200F9"/>
    <w:rsid w:val="00824B34"/>
    <w:rsid w:val="00826DC8"/>
    <w:rsid w:val="00834641"/>
    <w:rsid w:val="00835474"/>
    <w:rsid w:val="00837EA9"/>
    <w:rsid w:val="00844392"/>
    <w:rsid w:val="00844D1C"/>
    <w:rsid w:val="00847119"/>
    <w:rsid w:val="008478BA"/>
    <w:rsid w:val="0085286F"/>
    <w:rsid w:val="00852D6C"/>
    <w:rsid w:val="00853ECB"/>
    <w:rsid w:val="008545DB"/>
    <w:rsid w:val="00854916"/>
    <w:rsid w:val="00855D59"/>
    <w:rsid w:val="00856681"/>
    <w:rsid w:val="0085713C"/>
    <w:rsid w:val="00860A76"/>
    <w:rsid w:val="00863858"/>
    <w:rsid w:val="0086482B"/>
    <w:rsid w:val="008651DB"/>
    <w:rsid w:val="008725FA"/>
    <w:rsid w:val="00874E0B"/>
    <w:rsid w:val="008812DD"/>
    <w:rsid w:val="0088382D"/>
    <w:rsid w:val="008913F2"/>
    <w:rsid w:val="0089233C"/>
    <w:rsid w:val="00895019"/>
    <w:rsid w:val="008956AD"/>
    <w:rsid w:val="008A543D"/>
    <w:rsid w:val="008A61C2"/>
    <w:rsid w:val="008B289A"/>
    <w:rsid w:val="008B6168"/>
    <w:rsid w:val="008C04E6"/>
    <w:rsid w:val="008C3479"/>
    <w:rsid w:val="008C4472"/>
    <w:rsid w:val="008C49B9"/>
    <w:rsid w:val="008C4ADA"/>
    <w:rsid w:val="008C4B18"/>
    <w:rsid w:val="008C7C12"/>
    <w:rsid w:val="008D079F"/>
    <w:rsid w:val="008D23F0"/>
    <w:rsid w:val="008D78DB"/>
    <w:rsid w:val="008D79BB"/>
    <w:rsid w:val="008D7F57"/>
    <w:rsid w:val="008E2F62"/>
    <w:rsid w:val="008E3075"/>
    <w:rsid w:val="008E3E51"/>
    <w:rsid w:val="008E42D7"/>
    <w:rsid w:val="008E71B0"/>
    <w:rsid w:val="008F15FB"/>
    <w:rsid w:val="008F454F"/>
    <w:rsid w:val="008F6D0B"/>
    <w:rsid w:val="008F6E7E"/>
    <w:rsid w:val="009009BE"/>
    <w:rsid w:val="00901C02"/>
    <w:rsid w:val="0090267A"/>
    <w:rsid w:val="009106B0"/>
    <w:rsid w:val="00912AD9"/>
    <w:rsid w:val="00913D92"/>
    <w:rsid w:val="009161EC"/>
    <w:rsid w:val="0092190F"/>
    <w:rsid w:val="00924335"/>
    <w:rsid w:val="00926174"/>
    <w:rsid w:val="0092690B"/>
    <w:rsid w:val="00926D47"/>
    <w:rsid w:val="00930A29"/>
    <w:rsid w:val="00931FD1"/>
    <w:rsid w:val="00933714"/>
    <w:rsid w:val="00936813"/>
    <w:rsid w:val="00942030"/>
    <w:rsid w:val="009430CF"/>
    <w:rsid w:val="0094403F"/>
    <w:rsid w:val="009453EC"/>
    <w:rsid w:val="00950434"/>
    <w:rsid w:val="00955D40"/>
    <w:rsid w:val="00957E0D"/>
    <w:rsid w:val="0096196B"/>
    <w:rsid w:val="00963E61"/>
    <w:rsid w:val="00964788"/>
    <w:rsid w:val="00965BE9"/>
    <w:rsid w:val="009669FD"/>
    <w:rsid w:val="00967A85"/>
    <w:rsid w:val="00971110"/>
    <w:rsid w:val="0097521B"/>
    <w:rsid w:val="00980D0F"/>
    <w:rsid w:val="0098209E"/>
    <w:rsid w:val="00982237"/>
    <w:rsid w:val="009836FE"/>
    <w:rsid w:val="00983ACD"/>
    <w:rsid w:val="00983CB9"/>
    <w:rsid w:val="00984D31"/>
    <w:rsid w:val="009920BA"/>
    <w:rsid w:val="00992431"/>
    <w:rsid w:val="009924D0"/>
    <w:rsid w:val="00993614"/>
    <w:rsid w:val="00993875"/>
    <w:rsid w:val="00996A24"/>
    <w:rsid w:val="009A4CE5"/>
    <w:rsid w:val="009A6EA0"/>
    <w:rsid w:val="009B07DB"/>
    <w:rsid w:val="009B3E14"/>
    <w:rsid w:val="009B4BCE"/>
    <w:rsid w:val="009B509F"/>
    <w:rsid w:val="009B52EF"/>
    <w:rsid w:val="009B562B"/>
    <w:rsid w:val="009C029A"/>
    <w:rsid w:val="009C2219"/>
    <w:rsid w:val="009C5FD3"/>
    <w:rsid w:val="009D0DD5"/>
    <w:rsid w:val="009D355A"/>
    <w:rsid w:val="009D3785"/>
    <w:rsid w:val="009D46EC"/>
    <w:rsid w:val="009D593B"/>
    <w:rsid w:val="009D7018"/>
    <w:rsid w:val="009D7973"/>
    <w:rsid w:val="009E0241"/>
    <w:rsid w:val="009E0D92"/>
    <w:rsid w:val="009E229E"/>
    <w:rsid w:val="009E660C"/>
    <w:rsid w:val="009F59A8"/>
    <w:rsid w:val="00A06051"/>
    <w:rsid w:val="00A07CFF"/>
    <w:rsid w:val="00A12941"/>
    <w:rsid w:val="00A15261"/>
    <w:rsid w:val="00A212F7"/>
    <w:rsid w:val="00A2133A"/>
    <w:rsid w:val="00A26811"/>
    <w:rsid w:val="00A32349"/>
    <w:rsid w:val="00A35468"/>
    <w:rsid w:val="00A35771"/>
    <w:rsid w:val="00A40D37"/>
    <w:rsid w:val="00A446C4"/>
    <w:rsid w:val="00A46EC9"/>
    <w:rsid w:val="00A46FCC"/>
    <w:rsid w:val="00A54D39"/>
    <w:rsid w:val="00A64B41"/>
    <w:rsid w:val="00A666D8"/>
    <w:rsid w:val="00A679E0"/>
    <w:rsid w:val="00A67DE0"/>
    <w:rsid w:val="00A74104"/>
    <w:rsid w:val="00A751B6"/>
    <w:rsid w:val="00A80079"/>
    <w:rsid w:val="00A82E9A"/>
    <w:rsid w:val="00A83662"/>
    <w:rsid w:val="00A87C2D"/>
    <w:rsid w:val="00A92C00"/>
    <w:rsid w:val="00A943B0"/>
    <w:rsid w:val="00A94C70"/>
    <w:rsid w:val="00A94D10"/>
    <w:rsid w:val="00A97F0C"/>
    <w:rsid w:val="00AA12AE"/>
    <w:rsid w:val="00AA55E4"/>
    <w:rsid w:val="00AA6E81"/>
    <w:rsid w:val="00AB4B49"/>
    <w:rsid w:val="00AB50C6"/>
    <w:rsid w:val="00AB717C"/>
    <w:rsid w:val="00AB75A6"/>
    <w:rsid w:val="00AC0563"/>
    <w:rsid w:val="00AC17D7"/>
    <w:rsid w:val="00AC5678"/>
    <w:rsid w:val="00AC5E79"/>
    <w:rsid w:val="00AD0FDD"/>
    <w:rsid w:val="00AE0B01"/>
    <w:rsid w:val="00AE7A97"/>
    <w:rsid w:val="00AF01B0"/>
    <w:rsid w:val="00AF2656"/>
    <w:rsid w:val="00AF50B8"/>
    <w:rsid w:val="00AF6768"/>
    <w:rsid w:val="00B00D19"/>
    <w:rsid w:val="00B00D30"/>
    <w:rsid w:val="00B00D84"/>
    <w:rsid w:val="00B0163A"/>
    <w:rsid w:val="00B05068"/>
    <w:rsid w:val="00B0677D"/>
    <w:rsid w:val="00B100E9"/>
    <w:rsid w:val="00B12EBB"/>
    <w:rsid w:val="00B14516"/>
    <w:rsid w:val="00B16BC9"/>
    <w:rsid w:val="00B201E2"/>
    <w:rsid w:val="00B262F0"/>
    <w:rsid w:val="00B27919"/>
    <w:rsid w:val="00B31617"/>
    <w:rsid w:val="00B33462"/>
    <w:rsid w:val="00B3568E"/>
    <w:rsid w:val="00B36E26"/>
    <w:rsid w:val="00B438C4"/>
    <w:rsid w:val="00B515FD"/>
    <w:rsid w:val="00B5276F"/>
    <w:rsid w:val="00B52B3C"/>
    <w:rsid w:val="00B531BD"/>
    <w:rsid w:val="00B54393"/>
    <w:rsid w:val="00B551A9"/>
    <w:rsid w:val="00B66201"/>
    <w:rsid w:val="00B738A2"/>
    <w:rsid w:val="00B742DD"/>
    <w:rsid w:val="00B80560"/>
    <w:rsid w:val="00B865ED"/>
    <w:rsid w:val="00B86921"/>
    <w:rsid w:val="00B86ECC"/>
    <w:rsid w:val="00B87555"/>
    <w:rsid w:val="00B90994"/>
    <w:rsid w:val="00B9184A"/>
    <w:rsid w:val="00B96C63"/>
    <w:rsid w:val="00BA322D"/>
    <w:rsid w:val="00BA4708"/>
    <w:rsid w:val="00BA6288"/>
    <w:rsid w:val="00BB3BEC"/>
    <w:rsid w:val="00BB3FC8"/>
    <w:rsid w:val="00BB6427"/>
    <w:rsid w:val="00BB707D"/>
    <w:rsid w:val="00BC0F41"/>
    <w:rsid w:val="00BC1AD5"/>
    <w:rsid w:val="00BC2EDE"/>
    <w:rsid w:val="00BC4827"/>
    <w:rsid w:val="00BC4B78"/>
    <w:rsid w:val="00BC4F6E"/>
    <w:rsid w:val="00BD1D7D"/>
    <w:rsid w:val="00BD6126"/>
    <w:rsid w:val="00BD61AF"/>
    <w:rsid w:val="00BD79F7"/>
    <w:rsid w:val="00BD7EA8"/>
    <w:rsid w:val="00BE0057"/>
    <w:rsid w:val="00BE047A"/>
    <w:rsid w:val="00BE07A3"/>
    <w:rsid w:val="00BE4BEA"/>
    <w:rsid w:val="00BE4C21"/>
    <w:rsid w:val="00BF0E57"/>
    <w:rsid w:val="00BF11EF"/>
    <w:rsid w:val="00BF28ED"/>
    <w:rsid w:val="00BF3254"/>
    <w:rsid w:val="00BF398E"/>
    <w:rsid w:val="00BF77F1"/>
    <w:rsid w:val="00BF7929"/>
    <w:rsid w:val="00C027A7"/>
    <w:rsid w:val="00C1398A"/>
    <w:rsid w:val="00C14117"/>
    <w:rsid w:val="00C17F6B"/>
    <w:rsid w:val="00C21674"/>
    <w:rsid w:val="00C23D12"/>
    <w:rsid w:val="00C2518F"/>
    <w:rsid w:val="00C25C69"/>
    <w:rsid w:val="00C26F60"/>
    <w:rsid w:val="00C324A7"/>
    <w:rsid w:val="00C33418"/>
    <w:rsid w:val="00C353AE"/>
    <w:rsid w:val="00C36091"/>
    <w:rsid w:val="00C37BC4"/>
    <w:rsid w:val="00C4089F"/>
    <w:rsid w:val="00C42140"/>
    <w:rsid w:val="00C4333A"/>
    <w:rsid w:val="00C47C5D"/>
    <w:rsid w:val="00C53AE3"/>
    <w:rsid w:val="00C54D90"/>
    <w:rsid w:val="00C648C7"/>
    <w:rsid w:val="00C66493"/>
    <w:rsid w:val="00C67FFA"/>
    <w:rsid w:val="00C722D7"/>
    <w:rsid w:val="00C73D17"/>
    <w:rsid w:val="00C7624E"/>
    <w:rsid w:val="00C80B07"/>
    <w:rsid w:val="00C80DD0"/>
    <w:rsid w:val="00C83274"/>
    <w:rsid w:val="00C834CE"/>
    <w:rsid w:val="00C90232"/>
    <w:rsid w:val="00C92CFA"/>
    <w:rsid w:val="00CA68F4"/>
    <w:rsid w:val="00CA6FD1"/>
    <w:rsid w:val="00CB063D"/>
    <w:rsid w:val="00CB1615"/>
    <w:rsid w:val="00CB2EC9"/>
    <w:rsid w:val="00CB3991"/>
    <w:rsid w:val="00CB52D8"/>
    <w:rsid w:val="00CB5992"/>
    <w:rsid w:val="00CC7B31"/>
    <w:rsid w:val="00CD0A88"/>
    <w:rsid w:val="00CD37F3"/>
    <w:rsid w:val="00CD3855"/>
    <w:rsid w:val="00CD7650"/>
    <w:rsid w:val="00CE19CE"/>
    <w:rsid w:val="00CE23E6"/>
    <w:rsid w:val="00CE6352"/>
    <w:rsid w:val="00CE711D"/>
    <w:rsid w:val="00CF0C9E"/>
    <w:rsid w:val="00CF16D0"/>
    <w:rsid w:val="00CF26EE"/>
    <w:rsid w:val="00CF2BA2"/>
    <w:rsid w:val="00CF31AA"/>
    <w:rsid w:val="00D024DB"/>
    <w:rsid w:val="00D03407"/>
    <w:rsid w:val="00D03D22"/>
    <w:rsid w:val="00D1295D"/>
    <w:rsid w:val="00D14E8C"/>
    <w:rsid w:val="00D16B21"/>
    <w:rsid w:val="00D20670"/>
    <w:rsid w:val="00D208BA"/>
    <w:rsid w:val="00D20DCC"/>
    <w:rsid w:val="00D23622"/>
    <w:rsid w:val="00D238A5"/>
    <w:rsid w:val="00D23DEB"/>
    <w:rsid w:val="00D23EA8"/>
    <w:rsid w:val="00D247CF"/>
    <w:rsid w:val="00D26828"/>
    <w:rsid w:val="00D2711B"/>
    <w:rsid w:val="00D30743"/>
    <w:rsid w:val="00D32CD2"/>
    <w:rsid w:val="00D32E9D"/>
    <w:rsid w:val="00D3352A"/>
    <w:rsid w:val="00D34092"/>
    <w:rsid w:val="00D356F7"/>
    <w:rsid w:val="00D365E4"/>
    <w:rsid w:val="00D40593"/>
    <w:rsid w:val="00D40884"/>
    <w:rsid w:val="00D40CB8"/>
    <w:rsid w:val="00D47A0C"/>
    <w:rsid w:val="00D50815"/>
    <w:rsid w:val="00D509EA"/>
    <w:rsid w:val="00D50A4E"/>
    <w:rsid w:val="00D52C56"/>
    <w:rsid w:val="00D5350A"/>
    <w:rsid w:val="00D5474B"/>
    <w:rsid w:val="00D54A5E"/>
    <w:rsid w:val="00D56921"/>
    <w:rsid w:val="00D61922"/>
    <w:rsid w:val="00D63568"/>
    <w:rsid w:val="00D66B0E"/>
    <w:rsid w:val="00D72A5B"/>
    <w:rsid w:val="00D76616"/>
    <w:rsid w:val="00D85090"/>
    <w:rsid w:val="00D90FA6"/>
    <w:rsid w:val="00D91583"/>
    <w:rsid w:val="00D92B59"/>
    <w:rsid w:val="00D93BB8"/>
    <w:rsid w:val="00D950C2"/>
    <w:rsid w:val="00D9609B"/>
    <w:rsid w:val="00DA0B28"/>
    <w:rsid w:val="00DA46B3"/>
    <w:rsid w:val="00DA593D"/>
    <w:rsid w:val="00DA649D"/>
    <w:rsid w:val="00DA781C"/>
    <w:rsid w:val="00DA7DB6"/>
    <w:rsid w:val="00DB0359"/>
    <w:rsid w:val="00DB0A66"/>
    <w:rsid w:val="00DB0C3F"/>
    <w:rsid w:val="00DB6961"/>
    <w:rsid w:val="00DC2164"/>
    <w:rsid w:val="00DC317D"/>
    <w:rsid w:val="00DC6535"/>
    <w:rsid w:val="00DD063D"/>
    <w:rsid w:val="00DD4885"/>
    <w:rsid w:val="00DD5A43"/>
    <w:rsid w:val="00DD7B9D"/>
    <w:rsid w:val="00DE0D97"/>
    <w:rsid w:val="00DE1B00"/>
    <w:rsid w:val="00DE379F"/>
    <w:rsid w:val="00DE3A01"/>
    <w:rsid w:val="00DF04F0"/>
    <w:rsid w:val="00DF611D"/>
    <w:rsid w:val="00DF77DC"/>
    <w:rsid w:val="00E0034E"/>
    <w:rsid w:val="00E04868"/>
    <w:rsid w:val="00E125B5"/>
    <w:rsid w:val="00E23383"/>
    <w:rsid w:val="00E32E3E"/>
    <w:rsid w:val="00E33C79"/>
    <w:rsid w:val="00E3641A"/>
    <w:rsid w:val="00E40585"/>
    <w:rsid w:val="00E42604"/>
    <w:rsid w:val="00E43BD9"/>
    <w:rsid w:val="00E4454C"/>
    <w:rsid w:val="00E47278"/>
    <w:rsid w:val="00E512CF"/>
    <w:rsid w:val="00E52BCD"/>
    <w:rsid w:val="00E55890"/>
    <w:rsid w:val="00E605FC"/>
    <w:rsid w:val="00E63D1E"/>
    <w:rsid w:val="00E63E42"/>
    <w:rsid w:val="00E667B1"/>
    <w:rsid w:val="00E70DA6"/>
    <w:rsid w:val="00E7546A"/>
    <w:rsid w:val="00E75D91"/>
    <w:rsid w:val="00E76F82"/>
    <w:rsid w:val="00E8071B"/>
    <w:rsid w:val="00E83687"/>
    <w:rsid w:val="00E93B04"/>
    <w:rsid w:val="00E94282"/>
    <w:rsid w:val="00EA12F6"/>
    <w:rsid w:val="00EA31F5"/>
    <w:rsid w:val="00EA4CF6"/>
    <w:rsid w:val="00EB0752"/>
    <w:rsid w:val="00EB0A6D"/>
    <w:rsid w:val="00EB4118"/>
    <w:rsid w:val="00EB6997"/>
    <w:rsid w:val="00EC0A19"/>
    <w:rsid w:val="00EC0C00"/>
    <w:rsid w:val="00EC107C"/>
    <w:rsid w:val="00EC68C1"/>
    <w:rsid w:val="00ED297D"/>
    <w:rsid w:val="00ED3668"/>
    <w:rsid w:val="00EE0788"/>
    <w:rsid w:val="00EF02DA"/>
    <w:rsid w:val="00EF060A"/>
    <w:rsid w:val="00EF2E8B"/>
    <w:rsid w:val="00EF3630"/>
    <w:rsid w:val="00F06313"/>
    <w:rsid w:val="00F1019B"/>
    <w:rsid w:val="00F1084A"/>
    <w:rsid w:val="00F11E58"/>
    <w:rsid w:val="00F12C01"/>
    <w:rsid w:val="00F1313B"/>
    <w:rsid w:val="00F16411"/>
    <w:rsid w:val="00F165B5"/>
    <w:rsid w:val="00F16E81"/>
    <w:rsid w:val="00F1762B"/>
    <w:rsid w:val="00F25D80"/>
    <w:rsid w:val="00F25E2B"/>
    <w:rsid w:val="00F277EC"/>
    <w:rsid w:val="00F333EB"/>
    <w:rsid w:val="00F344DD"/>
    <w:rsid w:val="00F3469A"/>
    <w:rsid w:val="00F34AC1"/>
    <w:rsid w:val="00F36520"/>
    <w:rsid w:val="00F365BF"/>
    <w:rsid w:val="00F40147"/>
    <w:rsid w:val="00F41389"/>
    <w:rsid w:val="00F41552"/>
    <w:rsid w:val="00F41A6B"/>
    <w:rsid w:val="00F43298"/>
    <w:rsid w:val="00F43984"/>
    <w:rsid w:val="00F560E7"/>
    <w:rsid w:val="00F64BD9"/>
    <w:rsid w:val="00F72EF1"/>
    <w:rsid w:val="00F74C2B"/>
    <w:rsid w:val="00F75372"/>
    <w:rsid w:val="00F77780"/>
    <w:rsid w:val="00F801DB"/>
    <w:rsid w:val="00F816D1"/>
    <w:rsid w:val="00F81C2B"/>
    <w:rsid w:val="00F8322E"/>
    <w:rsid w:val="00F83A1B"/>
    <w:rsid w:val="00F83C38"/>
    <w:rsid w:val="00F85358"/>
    <w:rsid w:val="00F91393"/>
    <w:rsid w:val="00F9351E"/>
    <w:rsid w:val="00F94EF9"/>
    <w:rsid w:val="00F95B5C"/>
    <w:rsid w:val="00FA22F2"/>
    <w:rsid w:val="00FA2BBB"/>
    <w:rsid w:val="00FB1493"/>
    <w:rsid w:val="00FB2279"/>
    <w:rsid w:val="00FB26E0"/>
    <w:rsid w:val="00FB5269"/>
    <w:rsid w:val="00FB68AA"/>
    <w:rsid w:val="00FB7C47"/>
    <w:rsid w:val="00FC217B"/>
    <w:rsid w:val="00FC2A13"/>
    <w:rsid w:val="00FC30C0"/>
    <w:rsid w:val="00FC4116"/>
    <w:rsid w:val="00FC64E7"/>
    <w:rsid w:val="00FC717B"/>
    <w:rsid w:val="00FD2BA2"/>
    <w:rsid w:val="00FD6F4A"/>
    <w:rsid w:val="00FE6CA1"/>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D85651"/>
  <w15:docId w15:val="{4A36E99E-6916-41B1-B9C0-F3949BB24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41D"/>
  </w:style>
  <w:style w:type="paragraph" w:styleId="Heading1">
    <w:name w:val="heading 1"/>
    <w:basedOn w:val="Normal"/>
    <w:next w:val="Normal"/>
    <w:link w:val="Heading1Char"/>
    <w:uiPriority w:val="9"/>
    <w:qFormat/>
    <w:rsid w:val="00481871"/>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paragraph" w:styleId="Heading3">
    <w:name w:val="heading 3"/>
    <w:basedOn w:val="Normal"/>
    <w:next w:val="Normal"/>
    <w:link w:val="Heading3Char"/>
    <w:uiPriority w:val="9"/>
    <w:qFormat/>
    <w:rsid w:val="00481871"/>
    <w:pPr>
      <w:keepNext/>
      <w:spacing w:before="240" w:after="60" w:line="240" w:lineRule="auto"/>
      <w:outlineLvl w:val="2"/>
    </w:pPr>
    <w:rPr>
      <w:rFonts w:ascii="Cambria" w:eastAsia="Times New Roman" w:hAnsi="Cambria" w:cs="Times New Roman"/>
      <w:b/>
      <w:bCs/>
      <w:sz w:val="26"/>
      <w:szCs w:val="26"/>
      <w:lang w:bidi="en-US"/>
    </w:rPr>
  </w:style>
  <w:style w:type="paragraph" w:styleId="Heading5">
    <w:name w:val="heading 5"/>
    <w:basedOn w:val="Normal"/>
    <w:next w:val="Normal"/>
    <w:link w:val="Heading5Char"/>
    <w:qFormat/>
    <w:rsid w:val="00481871"/>
    <w:pPr>
      <w:spacing w:before="240" w:after="60" w:line="240" w:lineRule="auto"/>
      <w:outlineLvl w:val="4"/>
    </w:pPr>
    <w:rPr>
      <w:rFonts w:ascii="Times New Roman" w:eastAsia="Times New Roman" w:hAnsi="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uiPriority w:val="99"/>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B31617"/>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B31617"/>
    <w:rPr>
      <w:rFonts w:ascii="Arial" w:eastAsia="Times New Roman" w:hAnsi="Arial" w:cs="Times New Roman"/>
      <w:b/>
      <w:sz w:val="28"/>
      <w:szCs w:val="20"/>
    </w:rPr>
  </w:style>
  <w:style w:type="table" w:styleId="TableGrid">
    <w:name w:val="Table Grid"/>
    <w:basedOn w:val="TableNormal"/>
    <w:uiPriority w:val="39"/>
    <w:rsid w:val="004375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81871"/>
    <w:rPr>
      <w:rFonts w:ascii="Cambria" w:eastAsia="MS Gothic" w:hAnsi="Cambria" w:cs="Times New Roman"/>
      <w:b/>
      <w:bCs/>
      <w:color w:val="365F91"/>
      <w:sz w:val="28"/>
      <w:szCs w:val="28"/>
      <w:lang w:eastAsia="ja-JP"/>
    </w:rPr>
  </w:style>
  <w:style w:type="character" w:customStyle="1" w:styleId="Heading3Char">
    <w:name w:val="Heading 3 Char"/>
    <w:basedOn w:val="DefaultParagraphFont"/>
    <w:link w:val="Heading3"/>
    <w:uiPriority w:val="9"/>
    <w:rsid w:val="00481871"/>
    <w:rPr>
      <w:rFonts w:ascii="Cambria" w:eastAsia="Times New Roman" w:hAnsi="Cambria" w:cs="Times New Roman"/>
      <w:b/>
      <w:bCs/>
      <w:sz w:val="26"/>
      <w:szCs w:val="26"/>
      <w:lang w:bidi="en-US"/>
    </w:rPr>
  </w:style>
  <w:style w:type="character" w:customStyle="1" w:styleId="Heading5Char">
    <w:name w:val="Heading 5 Char"/>
    <w:basedOn w:val="DefaultParagraphFont"/>
    <w:link w:val="Heading5"/>
    <w:rsid w:val="00481871"/>
    <w:rPr>
      <w:rFonts w:ascii="Times New Roman" w:eastAsia="Times New Roman" w:hAnsi="Times New Roman" w:cs="Times New Roman"/>
      <w:b/>
      <w:bCs/>
      <w:i/>
      <w:iCs/>
      <w:sz w:val="26"/>
      <w:szCs w:val="26"/>
    </w:rPr>
  </w:style>
  <w:style w:type="paragraph" w:styleId="FootnoteText">
    <w:name w:val="footnote text"/>
    <w:basedOn w:val="Normal"/>
    <w:link w:val="FootnoteTextChar"/>
    <w:uiPriority w:val="99"/>
    <w:unhideWhenUsed/>
    <w:rsid w:val="00481871"/>
    <w:pPr>
      <w:spacing w:after="0" w:line="240" w:lineRule="auto"/>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uiPriority w:val="99"/>
    <w:rsid w:val="00481871"/>
    <w:rPr>
      <w:rFonts w:ascii="Times New Roman" w:eastAsia="Times New Roman" w:hAnsi="Times New Roman" w:cs="Times New Roman"/>
      <w:sz w:val="20"/>
      <w:szCs w:val="20"/>
      <w:lang w:val="en-GB" w:eastAsia="en-GB"/>
    </w:rPr>
  </w:style>
  <w:style w:type="paragraph" w:styleId="BodyTextIndent2">
    <w:name w:val="Body Text Indent 2"/>
    <w:basedOn w:val="Normal"/>
    <w:link w:val="BodyTextIndent2Char"/>
    <w:uiPriority w:val="99"/>
    <w:unhideWhenUsed/>
    <w:rsid w:val="00481871"/>
    <w:pPr>
      <w:spacing w:after="120" w:line="480" w:lineRule="auto"/>
      <w:ind w:left="360"/>
    </w:pPr>
    <w:rPr>
      <w:rFonts w:ascii="Calibri" w:eastAsia="Times New Roman" w:hAnsi="Calibri" w:cs="Times New Roman"/>
      <w:lang w:val="id-ID" w:eastAsia="id-ID"/>
    </w:rPr>
  </w:style>
  <w:style w:type="character" w:customStyle="1" w:styleId="BodyTextIndent2Char">
    <w:name w:val="Body Text Indent 2 Char"/>
    <w:basedOn w:val="DefaultParagraphFont"/>
    <w:link w:val="BodyTextIndent2"/>
    <w:uiPriority w:val="99"/>
    <w:rsid w:val="00481871"/>
    <w:rPr>
      <w:rFonts w:ascii="Calibri" w:eastAsia="Times New Roman" w:hAnsi="Calibri" w:cs="Times New Roman"/>
      <w:lang w:val="id-ID" w:eastAsia="id-ID"/>
    </w:rPr>
  </w:style>
  <w:style w:type="character" w:customStyle="1" w:styleId="a">
    <w:name w:val="a"/>
    <w:rsid w:val="00481871"/>
  </w:style>
  <w:style w:type="character" w:customStyle="1" w:styleId="l6">
    <w:name w:val="l6"/>
    <w:rsid w:val="00481871"/>
  </w:style>
  <w:style w:type="character" w:customStyle="1" w:styleId="l8">
    <w:name w:val="l8"/>
    <w:rsid w:val="00481871"/>
  </w:style>
  <w:style w:type="character" w:customStyle="1" w:styleId="l9">
    <w:name w:val="l9"/>
    <w:rsid w:val="00481871"/>
  </w:style>
  <w:style w:type="character" w:customStyle="1" w:styleId="l7">
    <w:name w:val="l7"/>
    <w:rsid w:val="00481871"/>
  </w:style>
  <w:style w:type="paragraph" w:customStyle="1" w:styleId="Default">
    <w:name w:val="Default"/>
    <w:rsid w:val="00481871"/>
    <w:pPr>
      <w:autoSpaceDE w:val="0"/>
      <w:autoSpaceDN w:val="0"/>
      <w:adjustRightInd w:val="0"/>
      <w:spacing w:after="0" w:line="240" w:lineRule="auto"/>
    </w:pPr>
    <w:rPr>
      <w:rFonts w:ascii="Calibri" w:eastAsia="Times New Roman" w:hAnsi="Calibri" w:cs="Calibri"/>
      <w:color w:val="000000"/>
      <w:sz w:val="24"/>
      <w:szCs w:val="24"/>
      <w:lang w:val="id-ID" w:eastAsia="id-ID"/>
    </w:rPr>
  </w:style>
  <w:style w:type="paragraph" w:styleId="BodyTextIndent">
    <w:name w:val="Body Text Indent"/>
    <w:basedOn w:val="Normal"/>
    <w:link w:val="BodyTextIndentChar"/>
    <w:rsid w:val="00481871"/>
    <w:pPr>
      <w:spacing w:after="0" w:line="480" w:lineRule="auto"/>
      <w:ind w:left="36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481871"/>
    <w:rPr>
      <w:rFonts w:ascii="Times New Roman" w:eastAsia="Times New Roman" w:hAnsi="Times New Roman" w:cs="Times New Roman"/>
      <w:sz w:val="20"/>
      <w:szCs w:val="20"/>
    </w:rPr>
  </w:style>
  <w:style w:type="paragraph" w:customStyle="1" w:styleId="yiv1376761051msonormal">
    <w:name w:val="yiv1376761051msonormal"/>
    <w:basedOn w:val="Normal"/>
    <w:rsid w:val="0048187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Body of text"/>
    <w:basedOn w:val="Normal"/>
    <w:link w:val="ListParagraphChar"/>
    <w:uiPriority w:val="34"/>
    <w:qFormat/>
    <w:rsid w:val="00481871"/>
    <w:pPr>
      <w:ind w:left="720"/>
      <w:contextualSpacing/>
    </w:pPr>
    <w:rPr>
      <w:rFonts w:ascii="Calibri" w:eastAsia="Calibri" w:hAnsi="Calibri" w:cs="Times New Roman"/>
      <w:lang w:val="id-ID"/>
    </w:rPr>
  </w:style>
  <w:style w:type="character" w:customStyle="1" w:styleId="ilad">
    <w:name w:val="il_ad"/>
    <w:rsid w:val="00481871"/>
  </w:style>
  <w:style w:type="character" w:customStyle="1" w:styleId="apple-tab-span">
    <w:name w:val="apple-tab-span"/>
    <w:rsid w:val="00481871"/>
  </w:style>
  <w:style w:type="character" w:customStyle="1" w:styleId="Bodytext0">
    <w:name w:val="Body text_"/>
    <w:link w:val="Bodytext1"/>
    <w:uiPriority w:val="99"/>
    <w:locked/>
    <w:rsid w:val="00481871"/>
    <w:rPr>
      <w:rFonts w:ascii="Georgia" w:hAnsi="Georgia" w:cs="Georgia"/>
      <w:shd w:val="clear" w:color="auto" w:fill="FFFFFF"/>
    </w:rPr>
  </w:style>
  <w:style w:type="paragraph" w:customStyle="1" w:styleId="Bodytext1">
    <w:name w:val="Body text1"/>
    <w:basedOn w:val="Normal"/>
    <w:link w:val="Bodytext0"/>
    <w:uiPriority w:val="99"/>
    <w:rsid w:val="00481871"/>
    <w:pPr>
      <w:shd w:val="clear" w:color="auto" w:fill="FFFFFF"/>
      <w:spacing w:after="360" w:line="235" w:lineRule="exact"/>
      <w:jc w:val="both"/>
    </w:pPr>
    <w:rPr>
      <w:rFonts w:ascii="Georgia" w:hAnsi="Georgia" w:cs="Georgia"/>
    </w:rPr>
  </w:style>
  <w:style w:type="character" w:customStyle="1" w:styleId="l">
    <w:name w:val="l"/>
    <w:rsid w:val="00481871"/>
  </w:style>
  <w:style w:type="character" w:customStyle="1" w:styleId="Footnote">
    <w:name w:val="Footnote_"/>
    <w:link w:val="Footnote1"/>
    <w:uiPriority w:val="99"/>
    <w:locked/>
    <w:rsid w:val="00481871"/>
    <w:rPr>
      <w:rFonts w:ascii="Georgia" w:hAnsi="Georgia" w:cs="Georgia"/>
      <w:sz w:val="16"/>
      <w:szCs w:val="16"/>
      <w:shd w:val="clear" w:color="auto" w:fill="FFFFFF"/>
    </w:rPr>
  </w:style>
  <w:style w:type="character" w:customStyle="1" w:styleId="Footnote5">
    <w:name w:val="Footnote5"/>
    <w:uiPriority w:val="99"/>
    <w:rsid w:val="00481871"/>
  </w:style>
  <w:style w:type="character" w:customStyle="1" w:styleId="FootnoteItalic2">
    <w:name w:val="Footnote + Italic2"/>
    <w:uiPriority w:val="99"/>
    <w:rsid w:val="00481871"/>
    <w:rPr>
      <w:rFonts w:ascii="Georgia" w:hAnsi="Georgia" w:cs="Georgia"/>
      <w:i/>
      <w:iCs/>
      <w:spacing w:val="0"/>
      <w:sz w:val="16"/>
      <w:szCs w:val="16"/>
    </w:rPr>
  </w:style>
  <w:style w:type="character" w:customStyle="1" w:styleId="Footnote7">
    <w:name w:val="Footnote + 7"/>
    <w:aliases w:val="5 pt,Italic"/>
    <w:uiPriority w:val="99"/>
    <w:rsid w:val="00481871"/>
    <w:rPr>
      <w:rFonts w:ascii="Georgia" w:hAnsi="Georgia" w:cs="Georgia"/>
      <w:i/>
      <w:iCs/>
      <w:spacing w:val="0"/>
      <w:sz w:val="15"/>
      <w:szCs w:val="15"/>
    </w:rPr>
  </w:style>
  <w:style w:type="paragraph" w:customStyle="1" w:styleId="Footnote1">
    <w:name w:val="Footnote1"/>
    <w:basedOn w:val="Normal"/>
    <w:link w:val="Footnote"/>
    <w:uiPriority w:val="99"/>
    <w:rsid w:val="00481871"/>
    <w:pPr>
      <w:shd w:val="clear" w:color="auto" w:fill="FFFFFF"/>
      <w:spacing w:after="0" w:line="192" w:lineRule="exact"/>
    </w:pPr>
    <w:rPr>
      <w:rFonts w:ascii="Georgia" w:hAnsi="Georgia" w:cs="Georgia"/>
      <w:sz w:val="16"/>
      <w:szCs w:val="16"/>
    </w:rPr>
  </w:style>
  <w:style w:type="character" w:customStyle="1" w:styleId="ListParagraphChar">
    <w:name w:val="List Paragraph Char"/>
    <w:aliases w:val="Body of text Char"/>
    <w:link w:val="ListParagraph"/>
    <w:uiPriority w:val="34"/>
    <w:rsid w:val="00936813"/>
    <w:rPr>
      <w:rFonts w:ascii="Calibri" w:eastAsia="Calibri" w:hAnsi="Calibri" w:cs="Times New Roman"/>
      <w:lang w:val="id-ID"/>
    </w:rPr>
  </w:style>
  <w:style w:type="character" w:styleId="Strong">
    <w:name w:val="Strong"/>
    <w:basedOn w:val="DefaultParagraphFont"/>
    <w:uiPriority w:val="22"/>
    <w:qFormat/>
    <w:rsid w:val="00775250"/>
    <w:rPr>
      <w:b/>
      <w:bCs/>
    </w:rPr>
  </w:style>
  <w:style w:type="paragraph" w:styleId="Bibliography">
    <w:name w:val="Bibliography"/>
    <w:basedOn w:val="Normal"/>
    <w:next w:val="Normal"/>
    <w:uiPriority w:val="37"/>
    <w:unhideWhenUsed/>
    <w:rsid w:val="00FA22F2"/>
  </w:style>
  <w:style w:type="paragraph" w:styleId="NoSpacing">
    <w:name w:val="No Spacing"/>
    <w:link w:val="NoSpacingChar"/>
    <w:uiPriority w:val="1"/>
    <w:qFormat/>
    <w:rsid w:val="00BF3254"/>
    <w:pPr>
      <w:spacing w:after="0" w:line="240" w:lineRule="auto"/>
    </w:pPr>
    <w:rPr>
      <w:rFonts w:ascii="Calibri" w:eastAsia="Calibri" w:hAnsi="Calibri" w:cs="Arial"/>
      <w:lang w:val="id-ID" w:eastAsia="id-ID"/>
    </w:rPr>
  </w:style>
  <w:style w:type="character" w:customStyle="1" w:styleId="NoSpacingChar">
    <w:name w:val="No Spacing Char"/>
    <w:link w:val="NoSpacing"/>
    <w:uiPriority w:val="1"/>
    <w:rsid w:val="00BF3254"/>
    <w:rPr>
      <w:rFonts w:ascii="Calibri" w:eastAsia="Calibri" w:hAnsi="Calibri" w:cs="Arial"/>
      <w:lang w:val="id-ID" w:eastAsia="id-ID"/>
    </w:rPr>
  </w:style>
  <w:style w:type="character" w:customStyle="1" w:styleId="apple-converted-space">
    <w:name w:val="apple-converted-space"/>
    <w:basedOn w:val="DefaultParagraphFont"/>
    <w:rsid w:val="00292D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2847485">
      <w:bodyDiv w:val="1"/>
      <w:marLeft w:val="0"/>
      <w:marRight w:val="0"/>
      <w:marTop w:val="0"/>
      <w:marBottom w:val="0"/>
      <w:divBdr>
        <w:top w:val="none" w:sz="0" w:space="0" w:color="auto"/>
        <w:left w:val="none" w:sz="0" w:space="0" w:color="auto"/>
        <w:bottom w:val="none" w:sz="0" w:space="0" w:color="auto"/>
        <w:right w:val="none" w:sz="0" w:space="0" w:color="auto"/>
      </w:divBdr>
    </w:div>
    <w:div w:id="100800664">
      <w:bodyDiv w:val="1"/>
      <w:marLeft w:val="0"/>
      <w:marRight w:val="0"/>
      <w:marTop w:val="0"/>
      <w:marBottom w:val="0"/>
      <w:divBdr>
        <w:top w:val="none" w:sz="0" w:space="0" w:color="auto"/>
        <w:left w:val="none" w:sz="0" w:space="0" w:color="auto"/>
        <w:bottom w:val="none" w:sz="0" w:space="0" w:color="auto"/>
        <w:right w:val="none" w:sz="0" w:space="0" w:color="auto"/>
      </w:divBdr>
    </w:div>
    <w:div w:id="200673950">
      <w:bodyDiv w:val="1"/>
      <w:marLeft w:val="0"/>
      <w:marRight w:val="0"/>
      <w:marTop w:val="0"/>
      <w:marBottom w:val="0"/>
      <w:divBdr>
        <w:top w:val="none" w:sz="0" w:space="0" w:color="auto"/>
        <w:left w:val="none" w:sz="0" w:space="0" w:color="auto"/>
        <w:bottom w:val="none" w:sz="0" w:space="0" w:color="auto"/>
        <w:right w:val="none" w:sz="0" w:space="0" w:color="auto"/>
      </w:divBdr>
    </w:div>
    <w:div w:id="269704899">
      <w:bodyDiv w:val="1"/>
      <w:marLeft w:val="0"/>
      <w:marRight w:val="0"/>
      <w:marTop w:val="0"/>
      <w:marBottom w:val="0"/>
      <w:divBdr>
        <w:top w:val="none" w:sz="0" w:space="0" w:color="auto"/>
        <w:left w:val="none" w:sz="0" w:space="0" w:color="auto"/>
        <w:bottom w:val="none" w:sz="0" w:space="0" w:color="auto"/>
        <w:right w:val="none" w:sz="0" w:space="0" w:color="auto"/>
      </w:divBdr>
    </w:div>
    <w:div w:id="295378563">
      <w:bodyDiv w:val="1"/>
      <w:marLeft w:val="0"/>
      <w:marRight w:val="0"/>
      <w:marTop w:val="0"/>
      <w:marBottom w:val="0"/>
      <w:divBdr>
        <w:top w:val="none" w:sz="0" w:space="0" w:color="auto"/>
        <w:left w:val="none" w:sz="0" w:space="0" w:color="auto"/>
        <w:bottom w:val="none" w:sz="0" w:space="0" w:color="auto"/>
        <w:right w:val="none" w:sz="0" w:space="0" w:color="auto"/>
      </w:divBdr>
    </w:div>
    <w:div w:id="351494563">
      <w:bodyDiv w:val="1"/>
      <w:marLeft w:val="0"/>
      <w:marRight w:val="0"/>
      <w:marTop w:val="0"/>
      <w:marBottom w:val="0"/>
      <w:divBdr>
        <w:top w:val="none" w:sz="0" w:space="0" w:color="auto"/>
        <w:left w:val="none" w:sz="0" w:space="0" w:color="auto"/>
        <w:bottom w:val="none" w:sz="0" w:space="0" w:color="auto"/>
        <w:right w:val="none" w:sz="0" w:space="0" w:color="auto"/>
      </w:divBdr>
    </w:div>
    <w:div w:id="406803900">
      <w:bodyDiv w:val="1"/>
      <w:marLeft w:val="0"/>
      <w:marRight w:val="0"/>
      <w:marTop w:val="0"/>
      <w:marBottom w:val="0"/>
      <w:divBdr>
        <w:top w:val="none" w:sz="0" w:space="0" w:color="auto"/>
        <w:left w:val="none" w:sz="0" w:space="0" w:color="auto"/>
        <w:bottom w:val="none" w:sz="0" w:space="0" w:color="auto"/>
        <w:right w:val="none" w:sz="0" w:space="0" w:color="auto"/>
      </w:divBdr>
    </w:div>
    <w:div w:id="436095955">
      <w:bodyDiv w:val="1"/>
      <w:marLeft w:val="0"/>
      <w:marRight w:val="0"/>
      <w:marTop w:val="0"/>
      <w:marBottom w:val="0"/>
      <w:divBdr>
        <w:top w:val="none" w:sz="0" w:space="0" w:color="auto"/>
        <w:left w:val="none" w:sz="0" w:space="0" w:color="auto"/>
        <w:bottom w:val="none" w:sz="0" w:space="0" w:color="auto"/>
        <w:right w:val="none" w:sz="0" w:space="0" w:color="auto"/>
      </w:divBdr>
    </w:div>
    <w:div w:id="449784262">
      <w:bodyDiv w:val="1"/>
      <w:marLeft w:val="0"/>
      <w:marRight w:val="0"/>
      <w:marTop w:val="0"/>
      <w:marBottom w:val="0"/>
      <w:divBdr>
        <w:top w:val="none" w:sz="0" w:space="0" w:color="auto"/>
        <w:left w:val="none" w:sz="0" w:space="0" w:color="auto"/>
        <w:bottom w:val="none" w:sz="0" w:space="0" w:color="auto"/>
        <w:right w:val="none" w:sz="0" w:space="0" w:color="auto"/>
      </w:divBdr>
    </w:div>
    <w:div w:id="492962192">
      <w:bodyDiv w:val="1"/>
      <w:marLeft w:val="0"/>
      <w:marRight w:val="0"/>
      <w:marTop w:val="0"/>
      <w:marBottom w:val="0"/>
      <w:divBdr>
        <w:top w:val="none" w:sz="0" w:space="0" w:color="auto"/>
        <w:left w:val="none" w:sz="0" w:space="0" w:color="auto"/>
        <w:bottom w:val="none" w:sz="0" w:space="0" w:color="auto"/>
        <w:right w:val="none" w:sz="0" w:space="0" w:color="auto"/>
      </w:divBdr>
    </w:div>
    <w:div w:id="539897140">
      <w:bodyDiv w:val="1"/>
      <w:marLeft w:val="0"/>
      <w:marRight w:val="0"/>
      <w:marTop w:val="0"/>
      <w:marBottom w:val="0"/>
      <w:divBdr>
        <w:top w:val="none" w:sz="0" w:space="0" w:color="auto"/>
        <w:left w:val="none" w:sz="0" w:space="0" w:color="auto"/>
        <w:bottom w:val="none" w:sz="0" w:space="0" w:color="auto"/>
        <w:right w:val="none" w:sz="0" w:space="0" w:color="auto"/>
      </w:divBdr>
    </w:div>
    <w:div w:id="660280624">
      <w:bodyDiv w:val="1"/>
      <w:marLeft w:val="0"/>
      <w:marRight w:val="0"/>
      <w:marTop w:val="0"/>
      <w:marBottom w:val="0"/>
      <w:divBdr>
        <w:top w:val="none" w:sz="0" w:space="0" w:color="auto"/>
        <w:left w:val="none" w:sz="0" w:space="0" w:color="auto"/>
        <w:bottom w:val="none" w:sz="0" w:space="0" w:color="auto"/>
        <w:right w:val="none" w:sz="0" w:space="0" w:color="auto"/>
      </w:divBdr>
    </w:div>
    <w:div w:id="663583881">
      <w:bodyDiv w:val="1"/>
      <w:marLeft w:val="0"/>
      <w:marRight w:val="0"/>
      <w:marTop w:val="0"/>
      <w:marBottom w:val="0"/>
      <w:divBdr>
        <w:top w:val="none" w:sz="0" w:space="0" w:color="auto"/>
        <w:left w:val="none" w:sz="0" w:space="0" w:color="auto"/>
        <w:bottom w:val="none" w:sz="0" w:space="0" w:color="auto"/>
        <w:right w:val="none" w:sz="0" w:space="0" w:color="auto"/>
      </w:divBdr>
    </w:div>
    <w:div w:id="663968867">
      <w:bodyDiv w:val="1"/>
      <w:marLeft w:val="0"/>
      <w:marRight w:val="0"/>
      <w:marTop w:val="0"/>
      <w:marBottom w:val="0"/>
      <w:divBdr>
        <w:top w:val="none" w:sz="0" w:space="0" w:color="auto"/>
        <w:left w:val="none" w:sz="0" w:space="0" w:color="auto"/>
        <w:bottom w:val="none" w:sz="0" w:space="0" w:color="auto"/>
        <w:right w:val="none" w:sz="0" w:space="0" w:color="auto"/>
      </w:divBdr>
    </w:div>
    <w:div w:id="677195068">
      <w:bodyDiv w:val="1"/>
      <w:marLeft w:val="0"/>
      <w:marRight w:val="0"/>
      <w:marTop w:val="0"/>
      <w:marBottom w:val="0"/>
      <w:divBdr>
        <w:top w:val="none" w:sz="0" w:space="0" w:color="auto"/>
        <w:left w:val="none" w:sz="0" w:space="0" w:color="auto"/>
        <w:bottom w:val="none" w:sz="0" w:space="0" w:color="auto"/>
        <w:right w:val="none" w:sz="0" w:space="0" w:color="auto"/>
      </w:divBdr>
    </w:div>
    <w:div w:id="721828684">
      <w:bodyDiv w:val="1"/>
      <w:marLeft w:val="0"/>
      <w:marRight w:val="0"/>
      <w:marTop w:val="0"/>
      <w:marBottom w:val="0"/>
      <w:divBdr>
        <w:top w:val="none" w:sz="0" w:space="0" w:color="auto"/>
        <w:left w:val="none" w:sz="0" w:space="0" w:color="auto"/>
        <w:bottom w:val="none" w:sz="0" w:space="0" w:color="auto"/>
        <w:right w:val="none" w:sz="0" w:space="0" w:color="auto"/>
      </w:divBdr>
    </w:div>
    <w:div w:id="821194637">
      <w:bodyDiv w:val="1"/>
      <w:marLeft w:val="0"/>
      <w:marRight w:val="0"/>
      <w:marTop w:val="0"/>
      <w:marBottom w:val="0"/>
      <w:divBdr>
        <w:top w:val="none" w:sz="0" w:space="0" w:color="auto"/>
        <w:left w:val="none" w:sz="0" w:space="0" w:color="auto"/>
        <w:bottom w:val="none" w:sz="0" w:space="0" w:color="auto"/>
        <w:right w:val="none" w:sz="0" w:space="0" w:color="auto"/>
      </w:divBdr>
    </w:div>
    <w:div w:id="827789215">
      <w:bodyDiv w:val="1"/>
      <w:marLeft w:val="0"/>
      <w:marRight w:val="0"/>
      <w:marTop w:val="0"/>
      <w:marBottom w:val="0"/>
      <w:divBdr>
        <w:top w:val="none" w:sz="0" w:space="0" w:color="auto"/>
        <w:left w:val="none" w:sz="0" w:space="0" w:color="auto"/>
        <w:bottom w:val="none" w:sz="0" w:space="0" w:color="auto"/>
        <w:right w:val="none" w:sz="0" w:space="0" w:color="auto"/>
      </w:divBdr>
    </w:div>
    <w:div w:id="886332008">
      <w:bodyDiv w:val="1"/>
      <w:marLeft w:val="0"/>
      <w:marRight w:val="0"/>
      <w:marTop w:val="0"/>
      <w:marBottom w:val="0"/>
      <w:divBdr>
        <w:top w:val="none" w:sz="0" w:space="0" w:color="auto"/>
        <w:left w:val="none" w:sz="0" w:space="0" w:color="auto"/>
        <w:bottom w:val="none" w:sz="0" w:space="0" w:color="auto"/>
        <w:right w:val="none" w:sz="0" w:space="0" w:color="auto"/>
      </w:divBdr>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63534245">
      <w:bodyDiv w:val="1"/>
      <w:marLeft w:val="0"/>
      <w:marRight w:val="0"/>
      <w:marTop w:val="0"/>
      <w:marBottom w:val="0"/>
      <w:divBdr>
        <w:top w:val="none" w:sz="0" w:space="0" w:color="auto"/>
        <w:left w:val="none" w:sz="0" w:space="0" w:color="auto"/>
        <w:bottom w:val="none" w:sz="0" w:space="0" w:color="auto"/>
        <w:right w:val="none" w:sz="0" w:space="0" w:color="auto"/>
      </w:divBdr>
    </w:div>
    <w:div w:id="965623238">
      <w:bodyDiv w:val="1"/>
      <w:marLeft w:val="0"/>
      <w:marRight w:val="0"/>
      <w:marTop w:val="0"/>
      <w:marBottom w:val="0"/>
      <w:divBdr>
        <w:top w:val="none" w:sz="0" w:space="0" w:color="auto"/>
        <w:left w:val="none" w:sz="0" w:space="0" w:color="auto"/>
        <w:bottom w:val="none" w:sz="0" w:space="0" w:color="auto"/>
        <w:right w:val="none" w:sz="0" w:space="0" w:color="auto"/>
      </w:divBdr>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 w:id="985207093">
      <w:bodyDiv w:val="1"/>
      <w:marLeft w:val="0"/>
      <w:marRight w:val="0"/>
      <w:marTop w:val="0"/>
      <w:marBottom w:val="0"/>
      <w:divBdr>
        <w:top w:val="none" w:sz="0" w:space="0" w:color="auto"/>
        <w:left w:val="none" w:sz="0" w:space="0" w:color="auto"/>
        <w:bottom w:val="none" w:sz="0" w:space="0" w:color="auto"/>
        <w:right w:val="none" w:sz="0" w:space="0" w:color="auto"/>
      </w:divBdr>
    </w:div>
    <w:div w:id="994604314">
      <w:bodyDiv w:val="1"/>
      <w:marLeft w:val="0"/>
      <w:marRight w:val="0"/>
      <w:marTop w:val="0"/>
      <w:marBottom w:val="0"/>
      <w:divBdr>
        <w:top w:val="none" w:sz="0" w:space="0" w:color="auto"/>
        <w:left w:val="none" w:sz="0" w:space="0" w:color="auto"/>
        <w:bottom w:val="none" w:sz="0" w:space="0" w:color="auto"/>
        <w:right w:val="none" w:sz="0" w:space="0" w:color="auto"/>
      </w:divBdr>
    </w:div>
    <w:div w:id="1002467994">
      <w:bodyDiv w:val="1"/>
      <w:marLeft w:val="0"/>
      <w:marRight w:val="0"/>
      <w:marTop w:val="0"/>
      <w:marBottom w:val="0"/>
      <w:divBdr>
        <w:top w:val="none" w:sz="0" w:space="0" w:color="auto"/>
        <w:left w:val="none" w:sz="0" w:space="0" w:color="auto"/>
        <w:bottom w:val="none" w:sz="0" w:space="0" w:color="auto"/>
        <w:right w:val="none" w:sz="0" w:space="0" w:color="auto"/>
      </w:divBdr>
    </w:div>
    <w:div w:id="1052264462">
      <w:bodyDiv w:val="1"/>
      <w:marLeft w:val="0"/>
      <w:marRight w:val="0"/>
      <w:marTop w:val="0"/>
      <w:marBottom w:val="0"/>
      <w:divBdr>
        <w:top w:val="none" w:sz="0" w:space="0" w:color="auto"/>
        <w:left w:val="none" w:sz="0" w:space="0" w:color="auto"/>
        <w:bottom w:val="none" w:sz="0" w:space="0" w:color="auto"/>
        <w:right w:val="none" w:sz="0" w:space="0" w:color="auto"/>
      </w:divBdr>
    </w:div>
    <w:div w:id="1142041735">
      <w:bodyDiv w:val="1"/>
      <w:marLeft w:val="0"/>
      <w:marRight w:val="0"/>
      <w:marTop w:val="0"/>
      <w:marBottom w:val="0"/>
      <w:divBdr>
        <w:top w:val="none" w:sz="0" w:space="0" w:color="auto"/>
        <w:left w:val="none" w:sz="0" w:space="0" w:color="auto"/>
        <w:bottom w:val="none" w:sz="0" w:space="0" w:color="auto"/>
        <w:right w:val="none" w:sz="0" w:space="0" w:color="auto"/>
      </w:divBdr>
    </w:div>
    <w:div w:id="1296646620">
      <w:bodyDiv w:val="1"/>
      <w:marLeft w:val="0"/>
      <w:marRight w:val="0"/>
      <w:marTop w:val="0"/>
      <w:marBottom w:val="0"/>
      <w:divBdr>
        <w:top w:val="none" w:sz="0" w:space="0" w:color="auto"/>
        <w:left w:val="none" w:sz="0" w:space="0" w:color="auto"/>
        <w:bottom w:val="none" w:sz="0" w:space="0" w:color="auto"/>
        <w:right w:val="none" w:sz="0" w:space="0" w:color="auto"/>
      </w:divBdr>
    </w:div>
    <w:div w:id="1379934149">
      <w:bodyDiv w:val="1"/>
      <w:marLeft w:val="0"/>
      <w:marRight w:val="0"/>
      <w:marTop w:val="0"/>
      <w:marBottom w:val="0"/>
      <w:divBdr>
        <w:top w:val="none" w:sz="0" w:space="0" w:color="auto"/>
        <w:left w:val="none" w:sz="0" w:space="0" w:color="auto"/>
        <w:bottom w:val="none" w:sz="0" w:space="0" w:color="auto"/>
        <w:right w:val="none" w:sz="0" w:space="0" w:color="auto"/>
      </w:divBdr>
    </w:div>
    <w:div w:id="1398473155">
      <w:bodyDiv w:val="1"/>
      <w:marLeft w:val="0"/>
      <w:marRight w:val="0"/>
      <w:marTop w:val="0"/>
      <w:marBottom w:val="0"/>
      <w:divBdr>
        <w:top w:val="none" w:sz="0" w:space="0" w:color="auto"/>
        <w:left w:val="none" w:sz="0" w:space="0" w:color="auto"/>
        <w:bottom w:val="none" w:sz="0" w:space="0" w:color="auto"/>
        <w:right w:val="none" w:sz="0" w:space="0" w:color="auto"/>
      </w:divBdr>
    </w:div>
    <w:div w:id="1549341133">
      <w:bodyDiv w:val="1"/>
      <w:marLeft w:val="0"/>
      <w:marRight w:val="0"/>
      <w:marTop w:val="0"/>
      <w:marBottom w:val="0"/>
      <w:divBdr>
        <w:top w:val="none" w:sz="0" w:space="0" w:color="auto"/>
        <w:left w:val="none" w:sz="0" w:space="0" w:color="auto"/>
        <w:bottom w:val="none" w:sz="0" w:space="0" w:color="auto"/>
        <w:right w:val="none" w:sz="0" w:space="0" w:color="auto"/>
      </w:divBdr>
    </w:div>
    <w:div w:id="1606497952">
      <w:bodyDiv w:val="1"/>
      <w:marLeft w:val="0"/>
      <w:marRight w:val="0"/>
      <w:marTop w:val="0"/>
      <w:marBottom w:val="0"/>
      <w:divBdr>
        <w:top w:val="none" w:sz="0" w:space="0" w:color="auto"/>
        <w:left w:val="none" w:sz="0" w:space="0" w:color="auto"/>
        <w:bottom w:val="none" w:sz="0" w:space="0" w:color="auto"/>
        <w:right w:val="none" w:sz="0" w:space="0" w:color="auto"/>
      </w:divBdr>
    </w:div>
    <w:div w:id="1688093387">
      <w:bodyDiv w:val="1"/>
      <w:marLeft w:val="0"/>
      <w:marRight w:val="0"/>
      <w:marTop w:val="0"/>
      <w:marBottom w:val="0"/>
      <w:divBdr>
        <w:top w:val="none" w:sz="0" w:space="0" w:color="auto"/>
        <w:left w:val="none" w:sz="0" w:space="0" w:color="auto"/>
        <w:bottom w:val="none" w:sz="0" w:space="0" w:color="auto"/>
        <w:right w:val="none" w:sz="0" w:space="0" w:color="auto"/>
      </w:divBdr>
    </w:div>
    <w:div w:id="1888494887">
      <w:bodyDiv w:val="1"/>
      <w:marLeft w:val="0"/>
      <w:marRight w:val="0"/>
      <w:marTop w:val="0"/>
      <w:marBottom w:val="0"/>
      <w:divBdr>
        <w:top w:val="none" w:sz="0" w:space="0" w:color="auto"/>
        <w:left w:val="none" w:sz="0" w:space="0" w:color="auto"/>
        <w:bottom w:val="none" w:sz="0" w:space="0" w:color="auto"/>
        <w:right w:val="none" w:sz="0" w:space="0" w:color="auto"/>
      </w:divBdr>
    </w:div>
    <w:div w:id="1988825237">
      <w:bodyDiv w:val="1"/>
      <w:marLeft w:val="0"/>
      <w:marRight w:val="0"/>
      <w:marTop w:val="0"/>
      <w:marBottom w:val="0"/>
      <w:divBdr>
        <w:top w:val="none" w:sz="0" w:space="0" w:color="auto"/>
        <w:left w:val="none" w:sz="0" w:space="0" w:color="auto"/>
        <w:bottom w:val="none" w:sz="0" w:space="0" w:color="auto"/>
        <w:right w:val="none" w:sz="0" w:space="0" w:color="auto"/>
      </w:divBdr>
    </w:div>
    <w:div w:id="2005669410">
      <w:bodyDiv w:val="1"/>
      <w:marLeft w:val="0"/>
      <w:marRight w:val="0"/>
      <w:marTop w:val="0"/>
      <w:marBottom w:val="0"/>
      <w:divBdr>
        <w:top w:val="none" w:sz="0" w:space="0" w:color="auto"/>
        <w:left w:val="none" w:sz="0" w:space="0" w:color="auto"/>
        <w:bottom w:val="none" w:sz="0" w:space="0" w:color="auto"/>
        <w:right w:val="none" w:sz="0" w:space="0" w:color="auto"/>
      </w:divBdr>
    </w:div>
    <w:div w:id="2045709052">
      <w:bodyDiv w:val="1"/>
      <w:marLeft w:val="0"/>
      <w:marRight w:val="0"/>
      <w:marTop w:val="0"/>
      <w:marBottom w:val="0"/>
      <w:divBdr>
        <w:top w:val="none" w:sz="0" w:space="0" w:color="auto"/>
        <w:left w:val="none" w:sz="0" w:space="0" w:color="auto"/>
        <w:bottom w:val="none" w:sz="0" w:space="0" w:color="auto"/>
        <w:right w:val="none" w:sz="0" w:space="0" w:color="auto"/>
      </w:divBdr>
    </w:div>
    <w:div w:id="2090079751">
      <w:bodyDiv w:val="1"/>
      <w:marLeft w:val="0"/>
      <w:marRight w:val="0"/>
      <w:marTop w:val="0"/>
      <w:marBottom w:val="0"/>
      <w:divBdr>
        <w:top w:val="none" w:sz="0" w:space="0" w:color="auto"/>
        <w:left w:val="none" w:sz="0" w:space="0" w:color="auto"/>
        <w:bottom w:val="none" w:sz="0" w:space="0" w:color="auto"/>
        <w:right w:val="none" w:sz="0" w:space="0" w:color="auto"/>
      </w:divBdr>
    </w:div>
    <w:div w:id="2095012277">
      <w:bodyDiv w:val="1"/>
      <w:marLeft w:val="0"/>
      <w:marRight w:val="0"/>
      <w:marTop w:val="0"/>
      <w:marBottom w:val="0"/>
      <w:divBdr>
        <w:top w:val="none" w:sz="0" w:space="0" w:color="auto"/>
        <w:left w:val="none" w:sz="0" w:space="0" w:color="auto"/>
        <w:bottom w:val="none" w:sz="0" w:space="0" w:color="auto"/>
        <w:right w:val="none" w:sz="0" w:space="0" w:color="auto"/>
      </w:divBdr>
    </w:div>
    <w:div w:id="2125534494">
      <w:bodyDiv w:val="1"/>
      <w:marLeft w:val="0"/>
      <w:marRight w:val="0"/>
      <w:marTop w:val="0"/>
      <w:marBottom w:val="0"/>
      <w:divBdr>
        <w:top w:val="none" w:sz="0" w:space="0" w:color="auto"/>
        <w:left w:val="none" w:sz="0" w:space="0" w:color="auto"/>
        <w:bottom w:val="none" w:sz="0" w:space="0" w:color="auto"/>
        <w:right w:val="none" w:sz="0" w:space="0" w:color="auto"/>
      </w:divBdr>
    </w:div>
    <w:div w:id="2139370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meraldgrouppublishing.com/authors/guides/promote/optimize1.htm" TargetMode="External"/><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emeraldgrouppublishing.com/authors/guides/write/abstracts.htm?part=1" TargetMode="External"/><Relationship Id="rId17" Type="http://schemas.openxmlformats.org/officeDocument/2006/relationships/image" Target="media/image3.jpeg"/><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hyperlink" Target="https://www.elsevier.com/journals/learning-and-instruction/0959-4752/guide-for-authors" TargetMode="External"/><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128.ibm.com/developerworks/library/ws-wsrp/" TargetMode="External"/><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dbs.uni-leipzig.de/file/aumueller05wiksar.pdf" TargetMode="External"/><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journal.stai-musaddadiyah.ac.id"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0E242447-6ED8-484D-9B5E-4C1D82279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879</Words>
  <Characters>1641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Jurnal Hukum Ekonomi Syariah (JHESY)</vt:lpstr>
    </vt:vector>
  </TitlesOfParts>
  <Company/>
  <LinksUpToDate>false</LinksUpToDate>
  <CharactersWithSpaces>19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rnal Hukum Ekonomi Syariah (JHESY)</dc:title>
  <dc:creator>MUA</dc:creator>
  <dc:description/>
  <cp:lastModifiedBy>MUA</cp:lastModifiedBy>
  <cp:revision>2</cp:revision>
  <cp:lastPrinted>2022-04-26T03:18:00Z</cp:lastPrinted>
  <dcterms:created xsi:type="dcterms:W3CDTF">2023-04-13T02:30:00Z</dcterms:created>
  <dcterms:modified xsi:type="dcterms:W3CDTF">2023-04-13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ceaa6934-57ef-3237-8e02-e269aaf92ba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chicago-fullnote-bibliography</vt:lpwstr>
  </property>
  <property fmtid="{D5CDD505-2E9C-101B-9397-08002B2CF9AE}" pid="14" name="Mendeley Recent Style Name 4_1">
    <vt:lpwstr>Chicago Manual of Style 17th edition (full no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turabian-author-date</vt:lpwstr>
  </property>
  <property fmtid="{D5CDD505-2E9C-101B-9397-08002B2CF9AE}" pid="24" name="Mendeley Recent Style Name 9_1">
    <vt:lpwstr>Turabian 9th edition (author-date)</vt:lpwstr>
  </property>
</Properties>
</file>